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72D007" w14:textId="12E6CF08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56D8CA10" w14:textId="6EA01D58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0F92AACA" w14:textId="77777777" w:rsidR="00CE52B0" w:rsidRDefault="00CE52B0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288A3C83" w14:textId="700F455E" w:rsidR="003A45D4" w:rsidRPr="003A45D4" w:rsidRDefault="003A45D4">
      <w:pPr>
        <w:jc w:val="center"/>
        <w:rPr>
          <w:rFonts w:ascii="黑体" w:eastAsia="黑体" w:hAnsi="黑体" w:cs="黑体"/>
          <w:b/>
          <w:bCs/>
          <w:sz w:val="52"/>
          <w:szCs w:val="52"/>
        </w:rPr>
      </w:pPr>
      <w:r w:rsidRPr="003A45D4">
        <w:rPr>
          <w:rFonts w:ascii="黑体" w:eastAsia="黑体" w:hAnsi="黑体" w:cs="黑体" w:hint="eastAsia"/>
          <w:b/>
          <w:bCs/>
          <w:sz w:val="52"/>
          <w:szCs w:val="52"/>
        </w:rPr>
        <w:t>计算方法实验报告</w:t>
      </w:r>
    </w:p>
    <w:p w14:paraId="6B5802CA" w14:textId="77777777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25B86EB9" w14:textId="77777777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5624143B" w14:textId="77777777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5CEB9DDD" w14:textId="08AEB791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31C4E149" w14:textId="77777777" w:rsidR="00CE52B0" w:rsidRDefault="00CE52B0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2CDAA92B" w14:textId="77777777" w:rsidR="003A45D4" w:rsidRDefault="003A45D4" w:rsidP="003A45D4">
      <w:pPr>
        <w:rPr>
          <w:rFonts w:ascii="黑体" w:eastAsia="黑体" w:hAnsi="黑体" w:cs="黑体"/>
          <w:b/>
          <w:bCs/>
          <w:sz w:val="32"/>
          <w:szCs w:val="32"/>
        </w:rPr>
      </w:pPr>
    </w:p>
    <w:p w14:paraId="204D489F" w14:textId="3588668D" w:rsidR="003A45D4" w:rsidRPr="003A45D4" w:rsidRDefault="003A45D4" w:rsidP="003A45D4">
      <w:pPr>
        <w:jc w:val="center"/>
        <w:rPr>
          <w:rFonts w:ascii="黑体" w:eastAsia="黑体" w:hAnsi="黑体" w:cs="黑体"/>
          <w:b/>
          <w:bCs/>
          <w:sz w:val="32"/>
          <w:szCs w:val="32"/>
          <w:u w:val="single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t>姓名</w:t>
      </w:r>
      <w:r w:rsidR="00CE52B0">
        <w:rPr>
          <w:rFonts w:ascii="黑体" w:eastAsia="黑体" w:hAnsi="黑体" w:cs="黑体" w:hint="eastAsia"/>
          <w:b/>
          <w:bCs/>
          <w:sz w:val="32"/>
          <w:szCs w:val="32"/>
        </w:rPr>
        <w:t>：</w:t>
      </w:r>
      <w:r w:rsidR="00F8689A">
        <w:rPr>
          <w:rFonts w:ascii="黑体" w:eastAsia="黑体" w:hAnsi="黑体" w:cs="黑体" w:hint="eastAsia"/>
          <w:b/>
          <w:bCs/>
          <w:sz w:val="32"/>
          <w:szCs w:val="32"/>
        </w:rPr>
        <w:t>王良希</w:t>
      </w:r>
    </w:p>
    <w:p w14:paraId="069F244F" w14:textId="3688F13C" w:rsidR="003A45D4" w:rsidRDefault="00CE52B0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t>学号：</w:t>
      </w:r>
      <w:r w:rsidR="00F8689A">
        <w:rPr>
          <w:rFonts w:ascii="黑体" w:eastAsia="黑体" w:hAnsi="黑体" w:cs="黑体" w:hint="eastAsia"/>
          <w:b/>
          <w:bCs/>
          <w:sz w:val="32"/>
          <w:szCs w:val="32"/>
        </w:rPr>
        <w:t>2</w:t>
      </w:r>
      <w:r w:rsidR="00F8689A">
        <w:rPr>
          <w:rFonts w:ascii="黑体" w:eastAsia="黑体" w:hAnsi="黑体" w:cs="黑体"/>
          <w:b/>
          <w:bCs/>
          <w:sz w:val="32"/>
          <w:szCs w:val="32"/>
        </w:rPr>
        <w:t>10110205</w:t>
      </w:r>
    </w:p>
    <w:p w14:paraId="15F27A49" w14:textId="6BEC01D0" w:rsidR="00CE52B0" w:rsidRDefault="00CE52B0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t>院系：</w:t>
      </w:r>
      <w:r w:rsidR="00F8689A">
        <w:rPr>
          <w:rFonts w:ascii="黑体" w:eastAsia="黑体" w:hAnsi="黑体" w:cs="黑体" w:hint="eastAsia"/>
          <w:b/>
          <w:bCs/>
          <w:sz w:val="32"/>
          <w:szCs w:val="32"/>
        </w:rPr>
        <w:t>计算机科学与技术学院</w:t>
      </w:r>
    </w:p>
    <w:p w14:paraId="3DA37EF9" w14:textId="3F87E5A0" w:rsidR="00CE52B0" w:rsidRDefault="00CE52B0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t>专业：</w:t>
      </w:r>
      <w:r w:rsidR="00F8689A">
        <w:rPr>
          <w:rFonts w:ascii="黑体" w:eastAsia="黑体" w:hAnsi="黑体" w:cs="黑体" w:hint="eastAsia"/>
          <w:b/>
          <w:bCs/>
          <w:sz w:val="32"/>
          <w:szCs w:val="32"/>
        </w:rPr>
        <w:t>计算机科学与技术</w:t>
      </w:r>
    </w:p>
    <w:p w14:paraId="4CD49B38" w14:textId="17F3BD26" w:rsidR="00CE52B0" w:rsidRDefault="00CE52B0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t>班级：</w:t>
      </w:r>
      <w:r w:rsidR="00F8689A">
        <w:rPr>
          <w:rFonts w:ascii="黑体" w:eastAsia="黑体" w:hAnsi="黑体" w:cs="黑体" w:hint="eastAsia"/>
          <w:b/>
          <w:bCs/>
          <w:sz w:val="32"/>
          <w:szCs w:val="32"/>
        </w:rPr>
        <w:t>2班</w:t>
      </w:r>
    </w:p>
    <w:p w14:paraId="255146E4" w14:textId="77777777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79FB2233" w14:textId="77777777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0DAA04B9" w14:textId="77777777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33B7121A" w14:textId="77777777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1BB9BC46" w14:textId="77777777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0F39A0FA" w14:textId="77777777" w:rsidR="003A45D4" w:rsidRDefault="003A45D4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</w:p>
    <w:p w14:paraId="072E9CEF" w14:textId="77777777" w:rsidR="003A45D4" w:rsidRDefault="003A45D4" w:rsidP="00CE52B0">
      <w:pPr>
        <w:rPr>
          <w:rFonts w:ascii="黑体" w:eastAsia="黑体" w:hAnsi="黑体" w:cs="黑体"/>
          <w:b/>
          <w:bCs/>
          <w:sz w:val="32"/>
          <w:szCs w:val="32"/>
        </w:rPr>
      </w:pPr>
    </w:p>
    <w:p w14:paraId="48B40B23" w14:textId="67DDF2E1" w:rsidR="00F25AE3" w:rsidRDefault="00703F3D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lastRenderedPageBreak/>
        <w:t>实验报告一</w:t>
      </w: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F25AE3" w14:paraId="7F0D8F40" w14:textId="77777777">
        <w:trPr>
          <w:trHeight w:val="13149"/>
        </w:trPr>
        <w:tc>
          <w:tcPr>
            <w:tcW w:w="8522" w:type="dxa"/>
          </w:tcPr>
          <w:p w14:paraId="3E1C1E86" w14:textId="5E61D05C" w:rsidR="00F25AE3" w:rsidRDefault="00C06B46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 xml:space="preserve">第一部分：问题分析 </w:t>
            </w:r>
            <w:r w:rsidRPr="00C06B46">
              <w:rPr>
                <w:rFonts w:ascii="宋体" w:eastAsia="宋体" w:hAnsi="宋体" w:cs="宋体" w:hint="eastAsia"/>
                <w:i/>
                <w:color w:val="00B0F0"/>
                <w:szCs w:val="21"/>
              </w:rPr>
              <w:t>（描述并总结出实验题目）</w:t>
            </w:r>
          </w:p>
          <w:p w14:paraId="57CBC83B" w14:textId="4F7DBF55" w:rsidR="00F25AE3" w:rsidRDefault="00D34474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编写程序,利用拉格朗日插值多项式</w:t>
            </w:r>
            <w:r w:rsidR="000C75B6" w:rsidRPr="000C75B6">
              <w:rPr>
                <w:rFonts w:ascii="宋体" w:eastAsia="宋体" w:hAnsi="宋体" w:cs="宋体"/>
                <w:position w:val="-12"/>
                <w:sz w:val="28"/>
                <w:szCs w:val="28"/>
              </w:rPr>
              <w:object w:dxaOrig="580" w:dyaOrig="360" w14:anchorId="5A6CB6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15pt;height:18.15pt" o:ole="">
                  <v:imagedata r:id="rId9" o:title=""/>
                </v:shape>
                <o:OLEObject Type="Embed" ProgID="Equation.DSMT4" ShapeID="_x0000_i1025" DrawAspect="Content" ObjectID="_1743944582" r:id="rId10"/>
              </w:object>
            </w:r>
            <w:r w:rsidR="000C75B6">
              <w:rPr>
                <w:rFonts w:ascii="宋体" w:eastAsia="宋体" w:hAnsi="宋体" w:cs="宋体" w:hint="eastAsia"/>
                <w:sz w:val="28"/>
                <w:szCs w:val="28"/>
              </w:rPr>
              <w:t>求</w:t>
            </w:r>
            <w:r w:rsidR="000C75B6" w:rsidRPr="000C75B6">
              <w:rPr>
                <w:rFonts w:ascii="宋体" w:eastAsia="宋体" w:hAnsi="宋体" w:cs="宋体"/>
                <w:position w:val="-10"/>
                <w:sz w:val="28"/>
                <w:szCs w:val="28"/>
              </w:rPr>
              <w:object w:dxaOrig="540" w:dyaOrig="320" w14:anchorId="67AA33E5">
                <v:shape id="_x0000_i1026" type="#_x0000_t75" style="width:26.4pt;height:15.4pt" o:ole="">
                  <v:imagedata r:id="rId11" o:title=""/>
                </v:shape>
                <o:OLEObject Type="Embed" ProgID="Equation.DSMT4" ShapeID="_x0000_i1026" DrawAspect="Content" ObjectID="_1743944583" r:id="rId12"/>
              </w:object>
            </w:r>
            <w:r w:rsidR="000C75B6">
              <w:rPr>
                <w:rFonts w:ascii="宋体" w:eastAsia="宋体" w:hAnsi="宋体" w:cs="宋体" w:hint="eastAsia"/>
                <w:sz w:val="28"/>
                <w:szCs w:val="28"/>
              </w:rPr>
              <w:t>的近似值。</w:t>
            </w:r>
          </w:p>
          <w:p w14:paraId="26220B67" w14:textId="543EE32D" w:rsidR="000C75B6" w:rsidRDefault="000C75B6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同时，还要回答以下三个问题：</w:t>
            </w:r>
          </w:p>
          <w:p w14:paraId="07CD92F0" w14:textId="36B33AE2" w:rsidR="000C75B6" w:rsidRPr="000C75B6" w:rsidRDefault="000C75B6" w:rsidP="000C75B6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问题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t xml:space="preserve"> 1 </w:t>
            </w: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拉格朗日插值多项式的次数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t xml:space="preserve">n </w:t>
            </w: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越大越好吗？</w:t>
            </w:r>
          </w:p>
          <w:p w14:paraId="14E6D316" w14:textId="0F7D7EC3" w:rsidR="000C75B6" w:rsidRDefault="000C75B6" w:rsidP="000C75B6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问题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t>2</w:t>
            </w: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插值区间越小越好吗？</w:t>
            </w:r>
          </w:p>
          <w:p w14:paraId="3FCD5933" w14:textId="5BD573D4" w:rsidR="00F25AE3" w:rsidRDefault="000C75B6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问题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t>4</w:t>
            </w: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考虑拉格朗日插值问题，内插比外推更可靠吗？</w:t>
            </w:r>
          </w:p>
          <w:p w14:paraId="43E3C43B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6DB2DFED" w14:textId="77777777" w:rsidR="00F25AE3" w:rsidRDefault="00F25AE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53E44869" w14:textId="5B824835" w:rsidR="00F25AE3" w:rsidRPr="000C75B6" w:rsidRDefault="00C06B46" w:rsidP="00C06B46">
            <w:pPr>
              <w:spacing w:line="360" w:lineRule="auto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第二部分：数学原理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</w:p>
          <w:p w14:paraId="260762A9" w14:textId="77777777" w:rsidR="000C75B6" w:rsidRPr="000C75B6" w:rsidRDefault="000C75B6" w:rsidP="000C75B6">
            <w:pPr>
              <w:spacing w:line="360" w:lineRule="auto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给定平面上n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t>+1</w:t>
            </w: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个不同的数据点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object w:dxaOrig="4239" w:dyaOrig="440" w14:anchorId="76EAC472">
                <v:shape id="_x0000_i1027" type="#_x0000_t75" style="width:212.15pt;height:21.45pt" o:ole="">
                  <v:imagedata r:id="rId13" o:title=""/>
                </v:shape>
                <o:OLEObject Type="Embed" ProgID="Equation.DSMT4" ShapeID="_x0000_i1027" DrawAspect="Content" ObjectID="_1743944584" r:id="rId14"/>
              </w:object>
            </w: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;则满足条件</w:t>
            </w:r>
          </w:p>
          <w:p w14:paraId="0B939AE8" w14:textId="3AB16306" w:rsidR="000C75B6" w:rsidRPr="000C75B6" w:rsidRDefault="000C75B6" w:rsidP="000C75B6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0C75B6">
              <w:rPr>
                <w:rFonts w:ascii="宋体" w:eastAsia="宋体" w:hAnsi="宋体" w:cs="宋体"/>
                <w:sz w:val="28"/>
                <w:szCs w:val="28"/>
              </w:rPr>
              <w:tab/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object w:dxaOrig="3019" w:dyaOrig="400" w14:anchorId="33DC673F">
                <v:shape id="_x0000_i1028" type="#_x0000_t75" style="width:150.6pt;height:20.9pt" o:ole="">
                  <v:imagedata r:id="rId15" o:title=""/>
                </v:shape>
                <o:OLEObject Type="Embed" ProgID="Equation.DSMT4" ShapeID="_x0000_i1028" DrawAspect="Content" ObjectID="_1743944585" r:id="rId16"/>
              </w:object>
            </w:r>
          </w:p>
          <w:p w14:paraId="773B0724" w14:textId="77777777" w:rsidR="000C75B6" w:rsidRPr="000C75B6" w:rsidRDefault="000C75B6" w:rsidP="000C75B6">
            <w:pPr>
              <w:spacing w:line="360" w:lineRule="auto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的n次拉格朗日插值多项式</w:t>
            </w:r>
          </w:p>
          <w:p w14:paraId="156A75F0" w14:textId="2425FEE2" w:rsidR="000C75B6" w:rsidRPr="000C75B6" w:rsidRDefault="000C75B6" w:rsidP="000C75B6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0C75B6">
              <w:rPr>
                <w:rFonts w:ascii="宋体" w:eastAsia="宋体" w:hAnsi="宋体" w:cs="宋体"/>
                <w:sz w:val="28"/>
                <w:szCs w:val="28"/>
              </w:rPr>
              <w:tab/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object w:dxaOrig="2180" w:dyaOrig="680" w14:anchorId="05A44237">
                <v:shape id="_x0000_i1029" type="#_x0000_t75" style="width:108.8pt;height:33.55pt" o:ole="">
                  <v:imagedata r:id="rId17" o:title=""/>
                </v:shape>
                <o:OLEObject Type="Embed" ProgID="Equation.DSMT4" ShapeID="_x0000_i1029" DrawAspect="Content" ObjectID="_1743944586" r:id="rId18"/>
              </w:object>
            </w:r>
          </w:p>
          <w:p w14:paraId="61B1CA10" w14:textId="22635392" w:rsidR="000C75B6" w:rsidRDefault="000C75B6" w:rsidP="000C75B6">
            <w:pPr>
              <w:spacing w:line="360" w:lineRule="auto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是存在唯一的。若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object w:dxaOrig="2260" w:dyaOrig="360" w14:anchorId="2BB477C1">
                <v:shape id="_x0000_i1030" type="#_x0000_t75" style="width:113.2pt;height:18.15pt" o:ole="">
                  <v:imagedata r:id="rId19" o:title=""/>
                </v:shape>
                <o:OLEObject Type="Embed" ProgID="Equation.DSMT4" ShapeID="_x0000_i1030" DrawAspect="Content" ObjectID="_1743944587" r:id="rId20"/>
              </w:object>
            </w:r>
            <w:r w:rsidRPr="000C75B6">
              <w:rPr>
                <w:rFonts w:ascii="宋体" w:eastAsia="宋体" w:hAnsi="宋体" w:cs="宋体" w:hint="eastAsia"/>
                <w:sz w:val="28"/>
                <w:szCs w:val="28"/>
              </w:rPr>
              <w:t>，且函数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object w:dxaOrig="540" w:dyaOrig="320" w14:anchorId="77CCEF45">
                <v:shape id="_x0000_i1031" type="#_x0000_t75" style="width:26.4pt;height:15.4pt" o:ole="">
                  <v:imagedata r:id="rId11" o:title=""/>
                </v:shape>
                <o:OLEObject Type="Embed" ProgID="Equation.DSMT4" ShapeID="_x0000_i1031" DrawAspect="Content" ObjectID="_1743944588" r:id="rId21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充分</w:t>
            </w:r>
            <w:proofErr w:type="gramStart"/>
            <w:r>
              <w:rPr>
                <w:rFonts w:ascii="宋体" w:eastAsia="宋体" w:hAnsi="宋体" w:cs="宋体" w:hint="eastAsia"/>
                <w:sz w:val="28"/>
                <w:szCs w:val="28"/>
              </w:rPr>
              <w:t>光滑,</w:t>
            </w:r>
            <w:proofErr w:type="gramEnd"/>
            <w:r>
              <w:rPr>
                <w:rFonts w:ascii="宋体" w:eastAsia="宋体" w:hAnsi="宋体" w:cs="宋体" w:hint="eastAsia"/>
                <w:sz w:val="28"/>
                <w:szCs w:val="28"/>
              </w:rPr>
              <w:t>则当</w:t>
            </w:r>
            <w:r w:rsidRPr="000C75B6">
              <w:rPr>
                <w:rFonts w:ascii="宋体" w:eastAsia="宋体" w:hAnsi="宋体" w:cs="宋体"/>
                <w:sz w:val="28"/>
                <w:szCs w:val="28"/>
              </w:rPr>
              <w:object w:dxaOrig="900" w:dyaOrig="320" w14:anchorId="01CD54C7">
                <v:shape id="_x0000_i1032" type="#_x0000_t75" style="width:45.6pt;height:15.4pt" o:ole="">
                  <v:imagedata r:id="rId22" o:title=""/>
                </v:shape>
                <o:OLEObject Type="Embed" ProgID="Equation.DSMT4" ShapeID="_x0000_i1032" DrawAspect="Content" ObjectID="_1743944589" r:id="rId23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时,有误差估计式</w:t>
            </w:r>
          </w:p>
          <w:p w14:paraId="3C7C13BA" w14:textId="32C6D6C8" w:rsidR="000C75B6" w:rsidRPr="000C75B6" w:rsidRDefault="000C75B6" w:rsidP="000C75B6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color w:val="800000"/>
                <w:szCs w:val="21"/>
              </w:rPr>
            </w:pPr>
            <w:r w:rsidRPr="000C75B6">
              <w:rPr>
                <w:rFonts w:ascii="宋体" w:eastAsia="宋体" w:hAnsi="宋体" w:cs="宋体"/>
                <w:sz w:val="28"/>
                <w:szCs w:val="28"/>
              </w:rPr>
              <w:tab/>
            </w:r>
            <w:r w:rsidRPr="000C75B6">
              <w:rPr>
                <w:color w:val="800000"/>
                <w:position w:val="-28"/>
                <w:szCs w:val="21"/>
              </w:rPr>
              <w:object w:dxaOrig="6039" w:dyaOrig="700" w14:anchorId="49FEBC77">
                <v:shape id="_x0000_i1033" type="#_x0000_t75" style="width:301.2pt;height:35.2pt" o:ole="">
                  <v:imagedata r:id="rId24" o:title=""/>
                </v:shape>
                <o:OLEObject Type="Embed" ProgID="Equation.DSMT4" ShapeID="_x0000_i1033" DrawAspect="Content" ObjectID="_1743944590" r:id="rId25"/>
              </w:object>
            </w:r>
          </w:p>
        </w:tc>
      </w:tr>
      <w:tr w:rsidR="00F25AE3" w14:paraId="74EB7D0B" w14:textId="77777777">
        <w:trPr>
          <w:trHeight w:val="13238"/>
        </w:trPr>
        <w:tc>
          <w:tcPr>
            <w:tcW w:w="8522" w:type="dxa"/>
          </w:tcPr>
          <w:p w14:paraId="3F1D0ED5" w14:textId="58D72A36" w:rsidR="00C06B46" w:rsidRDefault="00C06B46" w:rsidP="00C06B46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第三部分：程序设计流程</w:t>
            </w:r>
          </w:p>
          <w:p w14:paraId="517B473D" w14:textId="7AC8F7E5" w:rsidR="00566570" w:rsidRDefault="00566570" w:rsidP="00C06B46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根据给出的程序流程可设计出:</w:t>
            </w:r>
          </w:p>
          <w:p w14:paraId="5F14DF38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n = 5;</w:t>
            </w:r>
          </w:p>
          <w:p w14:paraId="3EC44F32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x =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linspace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-5, 5, n+1);</w:t>
            </w:r>
          </w:p>
          <w:p w14:paraId="0C1F0191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f = 1./(1+x.^2); </w:t>
            </w:r>
          </w:p>
          <w:p w14:paraId="1C8BC755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Pn1 =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my_lagrange_interp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x, f, 0.75);</w:t>
            </w:r>
          </w:p>
          <w:p w14:paraId="396ACF70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fprintf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</w:t>
            </w:r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 xml:space="preserve">'x=0.75,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Pn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(x)= %.8f\n'</w:t>
            </w: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,Pn1)</w:t>
            </w:r>
          </w:p>
          <w:p w14:paraId="51A4C112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Pn2 =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my_lagrange_interp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x, f, 1.75);</w:t>
            </w:r>
          </w:p>
          <w:p w14:paraId="388FB106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fprintf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</w:t>
            </w:r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 xml:space="preserve">'x=1.75,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Pn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(x)= %.8f\n'</w:t>
            </w: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,Pn2)</w:t>
            </w:r>
          </w:p>
          <w:p w14:paraId="7B86F2B7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Pn3 =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my_lagrange_interp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x, f, 2.75);</w:t>
            </w:r>
          </w:p>
          <w:p w14:paraId="031A57E3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fprintf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</w:t>
            </w:r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 xml:space="preserve">'x=2.75,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Pn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(x)= %.8f\n'</w:t>
            </w: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,Pn3)</w:t>
            </w:r>
          </w:p>
          <w:p w14:paraId="24AA4741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Pn4 =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my_lagrange_interp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x, f, 3.75);</w:t>
            </w:r>
          </w:p>
          <w:p w14:paraId="337C4D67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fprintf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</w:t>
            </w:r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 xml:space="preserve">'x=3.75,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Pn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(x)= %.8f\n'</w:t>
            </w: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,Pn4)</w:t>
            </w:r>
          </w:p>
          <w:p w14:paraId="42B22928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Pn5 =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my_lagrange_interp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x, f, 4.75);</w:t>
            </w:r>
          </w:p>
          <w:p w14:paraId="47E1BAF9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fprintf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(</w:t>
            </w:r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 xml:space="preserve">'x=4.75,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Pn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A020F0"/>
                <w:kern w:val="0"/>
                <w:sz w:val="28"/>
                <w:szCs w:val="28"/>
              </w:rPr>
              <w:t>(x)= %.8f\n'</w:t>
            </w: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,Pn5)</w:t>
            </w:r>
          </w:p>
          <w:p w14:paraId="39CEBB53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</w:t>
            </w:r>
          </w:p>
          <w:p w14:paraId="4AF522F6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</w:t>
            </w:r>
          </w:p>
          <w:p w14:paraId="394B1FF8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FF"/>
                <w:kern w:val="0"/>
                <w:sz w:val="28"/>
                <w:szCs w:val="28"/>
              </w:rPr>
              <w:t>function</w:t>
            </w: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Pn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=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my_lagrange_interp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(x, f, xi) </w:t>
            </w:r>
          </w:p>
          <w:p w14:paraId="12163674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n = length(x) - 1;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Pn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= 0;</w:t>
            </w:r>
          </w:p>
          <w:p w14:paraId="7933ACF2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FF"/>
                <w:kern w:val="0"/>
                <w:sz w:val="28"/>
                <w:szCs w:val="28"/>
              </w:rPr>
              <w:t>for</w:t>
            </w: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k = 1:n+1 </w:t>
            </w:r>
          </w:p>
          <w:p w14:paraId="4E7EB194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   l = 1; </w:t>
            </w:r>
          </w:p>
          <w:p w14:paraId="6D6F69BB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   </w:t>
            </w:r>
            <w:r w:rsidRPr="00566570">
              <w:rPr>
                <w:rFonts w:ascii="Microsoft YaHei UI" w:eastAsia="Microsoft YaHei UI" w:hAnsi="Times New Roman" w:cs="Microsoft YaHei UI"/>
                <w:color w:val="0000FF"/>
                <w:kern w:val="0"/>
                <w:sz w:val="28"/>
                <w:szCs w:val="28"/>
              </w:rPr>
              <w:t>for</w:t>
            </w: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j = [1:k-1, k+1:n+1] </w:t>
            </w:r>
          </w:p>
          <w:p w14:paraId="66382B82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       l = l*(xi - x(j))/(x(k) - x(j));    </w:t>
            </w:r>
          </w:p>
          <w:p w14:paraId="13EA0EBE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   </w:t>
            </w:r>
            <w:r w:rsidRPr="00566570">
              <w:rPr>
                <w:rFonts w:ascii="Microsoft YaHei UI" w:eastAsia="Microsoft YaHei UI" w:hAnsi="Times New Roman" w:cs="Microsoft YaHei UI"/>
                <w:color w:val="0000FF"/>
                <w:kern w:val="0"/>
                <w:sz w:val="28"/>
                <w:szCs w:val="28"/>
              </w:rPr>
              <w:t>end</w:t>
            </w:r>
          </w:p>
          <w:p w14:paraId="154453CF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  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Pn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= </w:t>
            </w:r>
            <w:proofErr w:type="spellStart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>Pn</w:t>
            </w:r>
            <w:proofErr w:type="spellEnd"/>
            <w:r w:rsidRPr="00566570">
              <w:rPr>
                <w:rFonts w:ascii="Microsoft YaHei UI" w:eastAsia="Microsoft YaHei UI" w:hAnsi="Times New Roman" w:cs="Microsoft YaHei UI"/>
                <w:color w:val="000000"/>
                <w:kern w:val="0"/>
                <w:sz w:val="28"/>
                <w:szCs w:val="28"/>
              </w:rPr>
              <w:t xml:space="preserve"> + f(k)*l; </w:t>
            </w:r>
          </w:p>
          <w:p w14:paraId="794FFC4B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FF"/>
                <w:kern w:val="0"/>
                <w:sz w:val="28"/>
                <w:szCs w:val="28"/>
              </w:rPr>
              <w:t>end</w:t>
            </w:r>
          </w:p>
          <w:p w14:paraId="0C8ED01F" w14:textId="77777777" w:rsidR="00566570" w:rsidRPr="00566570" w:rsidRDefault="00566570" w:rsidP="001A6C99">
            <w:pP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Cs w:val="21"/>
              </w:rPr>
            </w:pPr>
            <w:r w:rsidRPr="00566570">
              <w:rPr>
                <w:rFonts w:ascii="Microsoft YaHei UI" w:eastAsia="Microsoft YaHei UI" w:hAnsi="Times New Roman" w:cs="Microsoft YaHei UI"/>
                <w:color w:val="0000FF"/>
                <w:kern w:val="0"/>
                <w:sz w:val="28"/>
                <w:szCs w:val="28"/>
              </w:rPr>
              <w:t>end</w:t>
            </w:r>
          </w:p>
          <w:p w14:paraId="5DD2E6F0" w14:textId="77777777" w:rsidR="00566570" w:rsidRDefault="00566570" w:rsidP="00566570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4"/>
              </w:rPr>
            </w:pPr>
          </w:p>
          <w:p w14:paraId="4C3D49D2" w14:textId="2DAE10C9" w:rsidR="00AB38B1" w:rsidRDefault="00A938B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%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注: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以上代码对应第(</w:t>
            </w:r>
            <w:r>
              <w:rPr>
                <w:rFonts w:ascii="宋体" w:eastAsia="宋体" w:hAnsi="宋体" w:cs="宋体"/>
                <w:sz w:val="28"/>
                <w:szCs w:val="28"/>
              </w:rPr>
              <w:t>1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)问的情形,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其他情况需要修改代码.</w:t>
            </w:r>
          </w:p>
          <w:p w14:paraId="09C6C08C" w14:textId="77777777" w:rsidR="00A938B3" w:rsidRDefault="00A938B3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2FAD4DE6" w14:textId="7218C2F3" w:rsidR="00AB38B1" w:rsidRDefault="00AB38B1" w:rsidP="00AB38B1">
            <w:pPr>
              <w:jc w:val="left"/>
              <w:rPr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第四部分：</w:t>
            </w:r>
            <w:r>
              <w:rPr>
                <w:rFonts w:hint="eastAsia"/>
                <w:sz w:val="28"/>
                <w:szCs w:val="28"/>
              </w:rPr>
              <w:t>实验结果、结论与讨论</w:t>
            </w:r>
          </w:p>
          <w:p w14:paraId="3AFBE096" w14:textId="77777777" w:rsidR="00A938B3" w:rsidRDefault="00A938B3" w:rsidP="00AB38B1">
            <w:pPr>
              <w:jc w:val="left"/>
              <w:rPr>
                <w:sz w:val="28"/>
                <w:szCs w:val="28"/>
              </w:rPr>
            </w:pPr>
          </w:p>
          <w:p w14:paraId="6645DDF2" w14:textId="04CF1AA0" w:rsidR="00AB38B1" w:rsidRDefault="00A938B3" w:rsidP="00A938B3">
            <w:pPr>
              <w:jc w:val="center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A938B3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问题</w:t>
            </w:r>
            <w:proofErr w:type="gramStart"/>
            <w:r w:rsidRPr="00A938B3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一</w:t>
            </w:r>
            <w:proofErr w:type="gramEnd"/>
            <w:r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(n是否越大越好)</w:t>
            </w:r>
          </w:p>
          <w:p w14:paraId="15C41E02" w14:textId="183D1F01" w:rsidR="00A938B3" w:rsidRDefault="00A938B3" w:rsidP="001A6C99">
            <w:pPr>
              <w:spacing w:line="360" w:lineRule="exact"/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第(</w:t>
            </w:r>
            <w:r>
              <w:rPr>
                <w:rFonts w:ascii="宋体" w:eastAsia="宋体" w:hAnsi="宋体" w:cs="宋体"/>
                <w:b/>
                <w:bCs/>
                <w:sz w:val="28"/>
                <w:szCs w:val="28"/>
              </w:rPr>
              <w:t>1</w:t>
            </w:r>
            <w:r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)小问</w:t>
            </w:r>
          </w:p>
          <w:p w14:paraId="7BDB29A6" w14:textId="1A61C93C" w:rsidR="00A938B3" w:rsidRPr="00A938B3" w:rsidRDefault="00A938B3" w:rsidP="001A6C99">
            <w:pPr>
              <w:tabs>
                <w:tab w:val="left" w:pos="4884"/>
              </w:tabs>
              <w:spacing w:line="360" w:lineRule="exact"/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>
              <w:rPr>
                <w:rFonts w:ascii="宋体" w:eastAsia="宋体" w:hAnsi="宋体" w:cs="宋体"/>
                <w:b/>
                <w:bCs/>
                <w:sz w:val="28"/>
                <w:szCs w:val="28"/>
              </w:rPr>
              <w:t>n=5</w:t>
            </w:r>
            <w:r w:rsidR="001A6C99">
              <w:rPr>
                <w:rFonts w:ascii="宋体" w:eastAsia="宋体" w:hAnsi="宋体" w:cs="宋体"/>
                <w:b/>
                <w:bCs/>
                <w:sz w:val="28"/>
                <w:szCs w:val="28"/>
              </w:rPr>
              <w:tab/>
            </w:r>
          </w:p>
          <w:p w14:paraId="3EA046B3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lastRenderedPageBreak/>
              <w:t xml:space="preserve">&gt;&gt;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25C513D3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0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0.52897386</w:t>
            </w:r>
          </w:p>
          <w:p w14:paraId="1496547B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1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0.37332482</w:t>
            </w:r>
          </w:p>
          <w:p w14:paraId="6633A974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2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0.15373347</w:t>
            </w:r>
          </w:p>
          <w:p w14:paraId="66F8BEE0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3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-0.02595403</w:t>
            </w:r>
          </w:p>
          <w:p w14:paraId="35BD134D" w14:textId="17E585D4" w:rsid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4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-0.01573768</w:t>
            </w:r>
          </w:p>
          <w:p w14:paraId="5B4BC286" w14:textId="0472647A" w:rsid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33854EF9" w14:textId="2E595238" w:rsid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n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=10</w:t>
            </w:r>
          </w:p>
          <w:p w14:paraId="71E45DA1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60E8CF3D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0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0.67898958</w:t>
            </w:r>
          </w:p>
          <w:p w14:paraId="5E634AC6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1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0.19058047</w:t>
            </w:r>
          </w:p>
          <w:p w14:paraId="22387230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2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0.21559188</w:t>
            </w:r>
          </w:p>
          <w:p w14:paraId="6A815042" w14:textId="77777777" w:rsidR="00A938B3" w:rsidRP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3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-0.23146175</w:t>
            </w:r>
          </w:p>
          <w:p w14:paraId="33B40ACE" w14:textId="7DF0F659" w:rsid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38B3">
              <w:rPr>
                <w:rFonts w:ascii="Consolas" w:eastAsia="宋体" w:hAnsi="Consolas" w:cs="宋体"/>
                <w:sz w:val="28"/>
                <w:szCs w:val="28"/>
              </w:rPr>
              <w:t xml:space="preserve">x=4.75, </w:t>
            </w:r>
            <w:proofErr w:type="spellStart"/>
            <w:r w:rsidRPr="00A938B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38B3">
              <w:rPr>
                <w:rFonts w:ascii="Consolas" w:eastAsia="宋体" w:hAnsi="Consolas" w:cs="宋体"/>
                <w:sz w:val="28"/>
                <w:szCs w:val="28"/>
              </w:rPr>
              <w:t>(x)= 1.92363115</w:t>
            </w:r>
          </w:p>
          <w:p w14:paraId="03F37843" w14:textId="77777777" w:rsid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3CC50B51" w14:textId="152BB9BE" w:rsidR="00A938B3" w:rsidRDefault="00A938B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n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=20</w:t>
            </w:r>
          </w:p>
          <w:p w14:paraId="3BCCAD13" w14:textId="77777777" w:rsidR="00DF334D" w:rsidRP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DF334D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361891BD" w14:textId="77777777" w:rsidR="00DF334D" w:rsidRP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DF334D">
              <w:rPr>
                <w:rFonts w:ascii="Consolas" w:eastAsia="宋体" w:hAnsi="Consolas" w:cs="宋体"/>
                <w:sz w:val="28"/>
                <w:szCs w:val="28"/>
              </w:rPr>
              <w:t xml:space="preserve">x=0.75, </w:t>
            </w: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x)= 0.63675534</w:t>
            </w:r>
          </w:p>
          <w:p w14:paraId="679BD65A" w14:textId="77777777" w:rsidR="00DF334D" w:rsidRP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DF334D">
              <w:rPr>
                <w:rFonts w:ascii="Consolas" w:eastAsia="宋体" w:hAnsi="Consolas" w:cs="宋体"/>
                <w:sz w:val="28"/>
                <w:szCs w:val="28"/>
              </w:rPr>
              <w:t xml:space="preserve">x=1.75, </w:t>
            </w: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x)= 0.23844593</w:t>
            </w:r>
          </w:p>
          <w:p w14:paraId="607B1A9A" w14:textId="77777777" w:rsidR="00DF334D" w:rsidRP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DF334D">
              <w:rPr>
                <w:rFonts w:ascii="Consolas" w:eastAsia="宋体" w:hAnsi="Consolas" w:cs="宋体"/>
                <w:sz w:val="28"/>
                <w:szCs w:val="28"/>
              </w:rPr>
              <w:t xml:space="preserve">x=2.75, </w:t>
            </w: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x)= 0.08065999</w:t>
            </w:r>
          </w:p>
          <w:p w14:paraId="6DB872F7" w14:textId="77777777" w:rsidR="00DF334D" w:rsidRP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DF334D">
              <w:rPr>
                <w:rFonts w:ascii="Consolas" w:eastAsia="宋体" w:hAnsi="Consolas" w:cs="宋体"/>
                <w:sz w:val="28"/>
                <w:szCs w:val="28"/>
              </w:rPr>
              <w:t xml:space="preserve">x=3.75, </w:t>
            </w: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x)= -0.44705196</w:t>
            </w:r>
          </w:p>
          <w:p w14:paraId="33F15B51" w14:textId="44B00ADA" w:rsidR="00A938B3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DF334D">
              <w:rPr>
                <w:rFonts w:ascii="Consolas" w:eastAsia="宋体" w:hAnsi="Consolas" w:cs="宋体"/>
                <w:sz w:val="28"/>
                <w:szCs w:val="28"/>
              </w:rPr>
              <w:t xml:space="preserve">x=4.75, </w:t>
            </w: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x)= -39.95244903</w:t>
            </w:r>
          </w:p>
          <w:p w14:paraId="309D162D" w14:textId="1568930B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67DDC68A" w14:textId="1C8EBF33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实际值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:</w:t>
            </w:r>
          </w:p>
          <w:p w14:paraId="2B49C5B8" w14:textId="67D5304D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75</w:t>
            </w:r>
            <w:r w:rsidRPr="00DF334D">
              <w:rPr>
                <w:rFonts w:ascii="Consolas" w:eastAsia="宋体" w:hAnsi="Consolas" w:cs="宋体"/>
                <w:sz w:val="28"/>
                <w:szCs w:val="28"/>
              </w:rPr>
              <w:t>)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64</w:t>
            </w:r>
          </w:p>
          <w:p w14:paraId="5ED6F162" w14:textId="02633086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1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75</w:t>
            </w:r>
            <w:r w:rsidRPr="00DF334D">
              <w:rPr>
                <w:rFonts w:ascii="Consolas" w:eastAsia="宋体" w:hAnsi="Consolas" w:cs="宋体"/>
                <w:sz w:val="28"/>
                <w:szCs w:val="28"/>
              </w:rPr>
              <w:t>)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24615384</w:t>
            </w:r>
          </w:p>
          <w:p w14:paraId="400A89CF" w14:textId="785AEE11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2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75</w:t>
            </w:r>
            <w:r w:rsidRPr="00DF334D">
              <w:rPr>
                <w:rFonts w:ascii="Consolas" w:eastAsia="宋体" w:hAnsi="Consolas" w:cs="宋体"/>
                <w:sz w:val="28"/>
                <w:szCs w:val="28"/>
              </w:rPr>
              <w:t>)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11678832</w:t>
            </w:r>
          </w:p>
          <w:p w14:paraId="5D995B41" w14:textId="2A2B8F96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3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75</w:t>
            </w:r>
            <w:r w:rsidRPr="00DF334D">
              <w:rPr>
                <w:rFonts w:ascii="Consolas" w:eastAsia="宋体" w:hAnsi="Consolas" w:cs="宋体"/>
                <w:sz w:val="28"/>
                <w:szCs w:val="28"/>
              </w:rPr>
              <w:t>)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6639004</w:t>
            </w:r>
          </w:p>
          <w:p w14:paraId="059777D7" w14:textId="7551DDBC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DF334D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DF334D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4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75</w:t>
            </w:r>
            <w:r w:rsidRPr="00DF334D">
              <w:rPr>
                <w:rFonts w:ascii="Consolas" w:eastAsia="宋体" w:hAnsi="Consolas" w:cs="宋体"/>
                <w:sz w:val="28"/>
                <w:szCs w:val="28"/>
              </w:rPr>
              <w:t>)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4244031</w:t>
            </w:r>
          </w:p>
          <w:p w14:paraId="60B47965" w14:textId="77777777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46300C99" w14:textId="77777777" w:rsidR="00DF334D" w:rsidRPr="00A938B3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 w:rsidRPr="00A938B3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第</w:t>
            </w:r>
            <w:r w:rsidRPr="00A938B3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(</w:t>
            </w:r>
            <w:r w:rsidRPr="00A938B3">
              <w:rPr>
                <w:rFonts w:ascii="Consolas" w:eastAsia="宋体" w:hAnsi="Consolas" w:cs="宋体"/>
                <w:b/>
                <w:bCs/>
                <w:sz w:val="28"/>
                <w:szCs w:val="28"/>
              </w:rPr>
              <w:t>2</w:t>
            </w:r>
            <w:r w:rsidRPr="00A938B3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)</w:t>
            </w:r>
            <w:r w:rsidRPr="00A938B3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小问</w:t>
            </w:r>
          </w:p>
          <w:p w14:paraId="6B4B0DD3" w14:textId="758BB0EE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/>
                <w:sz w:val="28"/>
                <w:szCs w:val="28"/>
              </w:rPr>
              <w:t>n=5</w:t>
            </w:r>
          </w:p>
          <w:p w14:paraId="36056FD4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099FE08D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38679816</w:t>
            </w:r>
          </w:p>
          <w:p w14:paraId="5576451B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95124833</w:t>
            </w:r>
          </w:p>
          <w:p w14:paraId="35460C61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1.05129028</w:t>
            </w:r>
          </w:p>
          <w:p w14:paraId="206B63D9" w14:textId="0079B782" w:rsidR="00DF334D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2.58578455</w:t>
            </w:r>
          </w:p>
          <w:p w14:paraId="588197A5" w14:textId="77777777" w:rsid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10AB5B84" w14:textId="65FA53EF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lastRenderedPageBreak/>
              <w:t>n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=10</w:t>
            </w:r>
          </w:p>
          <w:p w14:paraId="2D339494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2ED7B308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38674102</w:t>
            </w:r>
          </w:p>
          <w:p w14:paraId="23FBF567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95122942</w:t>
            </w:r>
          </w:p>
          <w:p w14:paraId="14022C70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1.05127110</w:t>
            </w:r>
          </w:p>
          <w:p w14:paraId="4E841973" w14:textId="7C38F435" w:rsidR="00DF334D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2.58570966</w:t>
            </w:r>
          </w:p>
          <w:p w14:paraId="2FFD8E31" w14:textId="77777777" w:rsid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42F7778F" w14:textId="6FFB8341" w:rsidR="00DF334D" w:rsidRDefault="00DF334D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n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=20</w:t>
            </w:r>
          </w:p>
          <w:p w14:paraId="598BC8DA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62A53E57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38674102</w:t>
            </w:r>
          </w:p>
          <w:p w14:paraId="78558610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95122942</w:t>
            </w:r>
          </w:p>
          <w:p w14:paraId="04051AB0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1.05127110</w:t>
            </w:r>
          </w:p>
          <w:p w14:paraId="4F5F6045" w14:textId="52DD839D" w:rsidR="00DF334D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2.58570966</w:t>
            </w:r>
          </w:p>
          <w:p w14:paraId="350F978E" w14:textId="77777777" w:rsid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3EE60CCF" w14:textId="3486E159" w:rsidR="00DF334D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实际值为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:</w:t>
            </w:r>
          </w:p>
          <w:p w14:paraId="7B8D2CC7" w14:textId="6B34AF0B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-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95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)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38674102</w:t>
            </w:r>
          </w:p>
          <w:p w14:paraId="71FBC4FA" w14:textId="01D8C4FF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-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5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)=0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95122942</w:t>
            </w:r>
          </w:p>
          <w:p w14:paraId="62C0A03B" w14:textId="7DFB2BE3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5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)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1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5127110</w:t>
            </w:r>
          </w:p>
          <w:p w14:paraId="28BF3563" w14:textId="36BDA1BA" w:rsidR="00DF334D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9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5)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2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58570966</w:t>
            </w:r>
          </w:p>
          <w:p w14:paraId="409321BF" w14:textId="77777777" w:rsidR="00DF334D" w:rsidRDefault="00DF334D" w:rsidP="00DF334D">
            <w:pPr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72072D9E" w14:textId="5711D0E8" w:rsidR="00DF334D" w:rsidRPr="0055576C" w:rsidRDefault="00DF334D" w:rsidP="00DF334D">
            <w:pPr>
              <w:jc w:val="left"/>
              <w:rPr>
                <w:rFonts w:ascii="微软雅黑" w:eastAsia="微软雅黑" w:hAnsi="微软雅黑" w:cs="宋体"/>
                <w:b/>
                <w:bCs/>
                <w:color w:val="FF0000"/>
                <w:sz w:val="28"/>
                <w:szCs w:val="28"/>
                <w:highlight w:val="yellow"/>
              </w:rPr>
            </w:pPr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由实验结果可得:并不是插值次数越多越好,</w:t>
            </w:r>
            <w:r w:rsidRPr="0055576C">
              <w:rPr>
                <w:rFonts w:ascii="微软雅黑" w:eastAsia="微软雅黑" w:hAnsi="微软雅黑" w:cs="宋体"/>
                <w:b/>
                <w:bCs/>
                <w:color w:val="FF0000"/>
                <w:sz w:val="28"/>
                <w:szCs w:val="28"/>
                <w:highlight w:val="yellow"/>
              </w:rPr>
              <w:t xml:space="preserve"> </w:t>
            </w:r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比如在函数f</w:t>
            </w:r>
            <w:r w:rsidRPr="0055576C">
              <w:rPr>
                <w:rFonts w:ascii="微软雅黑" w:eastAsia="微软雅黑" w:hAnsi="微软雅黑" w:cs="宋体"/>
                <w:b/>
                <w:bCs/>
                <w:color w:val="FF0000"/>
                <w:sz w:val="28"/>
                <w:szCs w:val="28"/>
                <w:highlight w:val="yellow"/>
              </w:rPr>
              <w:t>(x)=1/(1+x^2)</w:t>
            </w:r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中,</w:t>
            </w:r>
            <w:r w:rsidRPr="0055576C">
              <w:rPr>
                <w:rFonts w:ascii="微软雅黑" w:eastAsia="微软雅黑" w:hAnsi="微软雅黑" w:cs="宋体"/>
                <w:b/>
                <w:bCs/>
                <w:color w:val="FF0000"/>
                <w:sz w:val="28"/>
                <w:szCs w:val="28"/>
                <w:highlight w:val="yellow"/>
              </w:rPr>
              <w:t xml:space="preserve"> </w:t>
            </w:r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n取2</w:t>
            </w:r>
            <w:r w:rsidRPr="0055576C">
              <w:rPr>
                <w:rFonts w:ascii="微软雅黑" w:eastAsia="微软雅黑" w:hAnsi="微软雅黑" w:cs="宋体"/>
                <w:b/>
                <w:bCs/>
                <w:color w:val="FF0000"/>
                <w:sz w:val="28"/>
                <w:szCs w:val="28"/>
                <w:highlight w:val="yellow"/>
              </w:rPr>
              <w:t>0</w:t>
            </w:r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会发生严重的振荡现象,导致误差极大.</w:t>
            </w:r>
          </w:p>
          <w:p w14:paraId="618837C9" w14:textId="1CD07456" w:rsidR="00A942C3" w:rsidRPr="0055576C" w:rsidRDefault="00A942C3" w:rsidP="00DF334D">
            <w:pPr>
              <w:jc w:val="left"/>
              <w:rPr>
                <w:rFonts w:ascii="微软雅黑" w:eastAsia="微软雅黑" w:hAnsi="微软雅黑" w:cs="宋体"/>
                <w:b/>
                <w:bCs/>
                <w:color w:val="FF0000"/>
                <w:sz w:val="28"/>
                <w:szCs w:val="28"/>
              </w:rPr>
            </w:pPr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而在f(x)=</w:t>
            </w:r>
            <w:proofErr w:type="spellStart"/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e^x</w:t>
            </w:r>
            <w:proofErr w:type="spellEnd"/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中,</w:t>
            </w:r>
            <w:r w:rsidRPr="0055576C">
              <w:rPr>
                <w:rFonts w:ascii="微软雅黑" w:eastAsia="微软雅黑" w:hAnsi="微软雅黑" w:cs="宋体"/>
                <w:b/>
                <w:bCs/>
                <w:color w:val="FF0000"/>
                <w:sz w:val="28"/>
                <w:szCs w:val="28"/>
                <w:highlight w:val="yellow"/>
              </w:rPr>
              <w:t xml:space="preserve"> </w:t>
            </w:r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插值次数越多,</w:t>
            </w:r>
            <w:r w:rsidRPr="0055576C">
              <w:rPr>
                <w:rFonts w:ascii="微软雅黑" w:eastAsia="微软雅黑" w:hAnsi="微软雅黑" w:cs="宋体"/>
                <w:b/>
                <w:bCs/>
                <w:color w:val="FF0000"/>
                <w:sz w:val="28"/>
                <w:szCs w:val="28"/>
                <w:highlight w:val="yellow"/>
              </w:rPr>
              <w:t xml:space="preserve"> </w:t>
            </w:r>
            <w:r w:rsidRPr="0055576C">
              <w:rPr>
                <w:rFonts w:ascii="微软雅黑" w:eastAsia="微软雅黑" w:hAnsi="微软雅黑" w:cs="宋体" w:hint="eastAsia"/>
                <w:b/>
                <w:bCs/>
                <w:color w:val="FF0000"/>
                <w:sz w:val="28"/>
                <w:szCs w:val="28"/>
                <w:highlight w:val="yellow"/>
              </w:rPr>
              <w:t>精确度越高.</w:t>
            </w:r>
          </w:p>
          <w:p w14:paraId="071D8396" w14:textId="77777777" w:rsidR="00DF334D" w:rsidRDefault="00DF334D" w:rsidP="00DF334D">
            <w:pPr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2D9E7968" w14:textId="4FF4D7D5" w:rsidR="00A938B3" w:rsidRPr="0055576C" w:rsidRDefault="00A942C3" w:rsidP="001A6C99">
            <w:pPr>
              <w:spacing w:line="360" w:lineRule="exact"/>
              <w:jc w:val="center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55576C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问题二(插值区间越小越好吗?)</w:t>
            </w:r>
          </w:p>
          <w:p w14:paraId="216072E5" w14:textId="7F08D5B9" w:rsidR="00AB38B1" w:rsidRDefault="00AB38B1" w:rsidP="001A6C99">
            <w:pPr>
              <w:spacing w:line="36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10FC2820" w14:textId="38E8974F" w:rsidR="00A942C3" w:rsidRPr="0055576C" w:rsidRDefault="00A942C3" w:rsidP="001A6C99">
            <w:pPr>
              <w:spacing w:line="360" w:lineRule="exact"/>
              <w:jc w:val="center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55576C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(</w:t>
            </w:r>
            <w:r w:rsidRPr="0055576C">
              <w:rPr>
                <w:rFonts w:ascii="宋体" w:eastAsia="宋体" w:hAnsi="宋体" w:cs="宋体"/>
                <w:b/>
                <w:bCs/>
                <w:sz w:val="28"/>
                <w:szCs w:val="28"/>
              </w:rPr>
              <w:t>1</w:t>
            </w:r>
            <w:r w:rsidRPr="0055576C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)</w:t>
            </w:r>
          </w:p>
          <w:p w14:paraId="4E01888A" w14:textId="32A39C32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>n=5</w:t>
            </w:r>
          </w:p>
          <w:p w14:paraId="27E9C6A7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4E76AEF6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51714729</w:t>
            </w:r>
          </w:p>
          <w:p w14:paraId="3A22F958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99279067</w:t>
            </w:r>
          </w:p>
          <w:p w14:paraId="6AC486F9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99279067</w:t>
            </w:r>
          </w:p>
          <w:p w14:paraId="18EE2BA6" w14:textId="7D54351E" w:rsid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51714729</w:t>
            </w:r>
          </w:p>
          <w:p w14:paraId="2286AC2C" w14:textId="2387D998" w:rsid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2DB36C3E" w14:textId="78110825" w:rsid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n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=10</w:t>
            </w:r>
          </w:p>
          <w:p w14:paraId="5AF6264C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lastRenderedPageBreak/>
              <w:t xml:space="preserve">&gt;&gt;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30281125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52640798</w:t>
            </w:r>
          </w:p>
          <w:p w14:paraId="0C2682A0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-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99750686</w:t>
            </w:r>
          </w:p>
          <w:p w14:paraId="3C6DE0DC" w14:textId="77777777" w:rsidR="00A942C3" w:rsidRP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0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99750686</w:t>
            </w:r>
          </w:p>
          <w:p w14:paraId="1B15CE95" w14:textId="405BFCDB" w:rsidR="00A942C3" w:rsidRDefault="00A942C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A942C3">
              <w:rPr>
                <w:rFonts w:ascii="Consolas" w:eastAsia="宋体" w:hAnsi="Consolas" w:cs="宋体"/>
                <w:sz w:val="28"/>
                <w:szCs w:val="28"/>
              </w:rPr>
              <w:t xml:space="preserve">x=0.95, </w:t>
            </w: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x)= 0.52640798</w:t>
            </w:r>
          </w:p>
          <w:p w14:paraId="1DD2C7A2" w14:textId="77777777" w:rsid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240032C1" w14:textId="3A41518B" w:rsid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n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=20</w:t>
            </w:r>
          </w:p>
          <w:p w14:paraId="58AD1D5A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044BDD11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-0.9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0.52562037</w:t>
            </w:r>
          </w:p>
          <w:p w14:paraId="6D6C80B5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-0.0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0.99750623</w:t>
            </w:r>
          </w:p>
          <w:p w14:paraId="76928E0C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0.0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0.99750623</w:t>
            </w:r>
          </w:p>
          <w:p w14:paraId="76E2041B" w14:textId="6F604A95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0.9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0.52562037</w:t>
            </w:r>
          </w:p>
          <w:p w14:paraId="685E89ED" w14:textId="77777777" w:rsidR="0055576C" w:rsidRDefault="0055576C" w:rsidP="001A6C99">
            <w:pPr>
              <w:spacing w:line="36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0C2476D6" w14:textId="36112EAB" w:rsidR="00AB38B1" w:rsidRDefault="0055576C" w:rsidP="001A6C99">
            <w:pPr>
              <w:spacing w:line="36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实际值为:</w:t>
            </w:r>
          </w:p>
          <w:p w14:paraId="331EC503" w14:textId="47EE4C9B" w:rsidR="0055576C" w:rsidRPr="00A942C3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-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95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)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52562418</w:t>
            </w:r>
          </w:p>
          <w:p w14:paraId="3E78C9D9" w14:textId="46B9CD24" w:rsidR="0055576C" w:rsidRPr="00A942C3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-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5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)=0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99750623</w:t>
            </w:r>
          </w:p>
          <w:p w14:paraId="3AE467CB" w14:textId="719CEC11" w:rsidR="0055576C" w:rsidRPr="00A942C3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5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)=0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99750623</w:t>
            </w:r>
          </w:p>
          <w:p w14:paraId="676EA80B" w14:textId="769789CF" w:rsid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9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5)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52562418</w:t>
            </w:r>
          </w:p>
          <w:p w14:paraId="6DEFB9B2" w14:textId="2E8EBA25" w:rsidR="00AB38B1" w:rsidRDefault="00AB38B1" w:rsidP="001A6C99">
            <w:pPr>
              <w:spacing w:line="36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3487DF4E" w14:textId="33F1209A" w:rsidR="0055576C" w:rsidRPr="0055576C" w:rsidRDefault="0055576C" w:rsidP="001A6C99">
            <w:pPr>
              <w:spacing w:line="360" w:lineRule="exact"/>
              <w:jc w:val="center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55576C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(</w:t>
            </w:r>
            <w:r w:rsidRPr="0055576C">
              <w:rPr>
                <w:rFonts w:ascii="宋体" w:eastAsia="宋体" w:hAnsi="宋体" w:cs="宋体"/>
                <w:b/>
                <w:bCs/>
                <w:sz w:val="28"/>
                <w:szCs w:val="28"/>
              </w:rPr>
              <w:t>2</w:t>
            </w:r>
            <w:r w:rsidRPr="0055576C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)</w:t>
            </w:r>
          </w:p>
          <w:p w14:paraId="447C7CDA" w14:textId="06E6C3CE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>n=5</w:t>
            </w:r>
          </w:p>
          <w:p w14:paraId="4B162EEB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2D12BB73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-4.7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1.14703473</w:t>
            </w:r>
          </w:p>
          <w:p w14:paraId="42ADE898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-0.2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1.30215246</w:t>
            </w:r>
          </w:p>
          <w:p w14:paraId="24C0E371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0.2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1.84121041</w:t>
            </w:r>
          </w:p>
          <w:p w14:paraId="5DF26770" w14:textId="7BEB96D9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4.7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119.62100706</w:t>
            </w:r>
          </w:p>
          <w:p w14:paraId="180701B0" w14:textId="5FD88458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105A01C8" w14:textId="25EDCBAF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>n=10</w:t>
            </w:r>
          </w:p>
          <w:p w14:paraId="4F11E631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7CB8CE2C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-4.7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-0.00195655</w:t>
            </w:r>
          </w:p>
          <w:p w14:paraId="58CA6F29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-0.2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0.77868634</w:t>
            </w:r>
          </w:p>
          <w:p w14:paraId="6917576D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0.2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1.28414449</w:t>
            </w:r>
          </w:p>
          <w:p w14:paraId="2EABC9A6" w14:textId="74A6F52C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4.7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115.60736006</w:t>
            </w:r>
          </w:p>
          <w:p w14:paraId="441883AF" w14:textId="7B809D39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101C8CF2" w14:textId="2EF63216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>n=20</w:t>
            </w:r>
          </w:p>
          <w:p w14:paraId="41EAA782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62291066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-4.7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0.00865169</w:t>
            </w:r>
          </w:p>
          <w:p w14:paraId="5C6701A7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-0.2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0.77880078</w:t>
            </w:r>
          </w:p>
          <w:p w14:paraId="76B75362" w14:textId="77777777" w:rsidR="0055576C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lastRenderedPageBreak/>
              <w:t xml:space="preserve">x=0.2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1.28402542</w:t>
            </w:r>
          </w:p>
          <w:p w14:paraId="20B3C638" w14:textId="7206D022" w:rsidR="00AB38B1" w:rsidRP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55576C">
              <w:rPr>
                <w:rFonts w:ascii="Consolas" w:eastAsia="宋体" w:hAnsi="Consolas" w:cs="宋体"/>
                <w:sz w:val="28"/>
                <w:szCs w:val="28"/>
              </w:rPr>
              <w:t xml:space="preserve">x=4.75, </w:t>
            </w:r>
            <w:proofErr w:type="spellStart"/>
            <w:r w:rsidRPr="0055576C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55576C">
              <w:rPr>
                <w:rFonts w:ascii="Consolas" w:eastAsia="宋体" w:hAnsi="Consolas" w:cs="宋体"/>
                <w:sz w:val="28"/>
                <w:szCs w:val="28"/>
              </w:rPr>
              <w:t>(x)= 115.58428453</w:t>
            </w:r>
          </w:p>
          <w:p w14:paraId="2BC82331" w14:textId="77777777" w:rsidR="00AB38B1" w:rsidRDefault="00AB38B1" w:rsidP="001A6C99">
            <w:pPr>
              <w:spacing w:line="36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5EDDA342" w14:textId="77777777" w:rsidR="0055576C" w:rsidRDefault="0055576C" w:rsidP="001A6C99">
            <w:pPr>
              <w:spacing w:line="36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实际值为:</w:t>
            </w:r>
          </w:p>
          <w:p w14:paraId="77CCFAF5" w14:textId="139507B6" w:rsidR="0055576C" w:rsidRPr="00A942C3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-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4.75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)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0865169</w:t>
            </w:r>
          </w:p>
          <w:p w14:paraId="0DC47CFF" w14:textId="2F3694BA" w:rsidR="0055576C" w:rsidRPr="00A942C3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-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25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)=0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77880078</w:t>
            </w:r>
          </w:p>
          <w:p w14:paraId="45FBFD01" w14:textId="00A5BDBD" w:rsidR="0055576C" w:rsidRPr="00A942C3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0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.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25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)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1.28402542</w:t>
            </w:r>
          </w:p>
          <w:p w14:paraId="6F25FC4E" w14:textId="42B40DE6" w:rsidR="0055576C" w:rsidRDefault="0055576C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proofErr w:type="spellStart"/>
            <w:r w:rsidRPr="00A942C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A942C3">
              <w:rPr>
                <w:rFonts w:ascii="Consolas" w:eastAsia="宋体" w:hAnsi="Consolas" w:cs="宋体"/>
                <w:sz w:val="28"/>
                <w:szCs w:val="28"/>
              </w:rPr>
              <w:t>(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4.7</w:t>
            </w:r>
            <w:r w:rsidRPr="00A942C3">
              <w:rPr>
                <w:rFonts w:ascii="Consolas" w:eastAsia="宋体" w:hAnsi="Consolas" w:cs="宋体"/>
                <w:sz w:val="28"/>
                <w:szCs w:val="28"/>
              </w:rPr>
              <w:t>5)=</w:t>
            </w:r>
            <w:r>
              <w:rPr>
                <w:rFonts w:ascii="Consolas" w:eastAsia="宋体" w:hAnsi="Consolas" w:cs="宋体"/>
                <w:sz w:val="28"/>
                <w:szCs w:val="28"/>
              </w:rPr>
              <w:t>115.58428453</w:t>
            </w:r>
          </w:p>
          <w:p w14:paraId="37FAE844" w14:textId="77777777" w:rsidR="00AB38B1" w:rsidRDefault="00AB38B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0F64426B" w14:textId="77777777" w:rsidR="00AB38B1" w:rsidRDefault="0055576C">
            <w:pPr>
              <w:jc w:val="left"/>
              <w:rPr>
                <w:rFonts w:ascii="宋体" w:eastAsia="宋体" w:hAnsi="宋体" w:cs="宋体"/>
                <w:b/>
                <w:bCs/>
                <w:sz w:val="32"/>
                <w:szCs w:val="32"/>
              </w:rPr>
            </w:pPr>
            <w:r w:rsidRPr="00251FA2">
              <w:rPr>
                <w:rFonts w:ascii="宋体" w:eastAsia="宋体" w:hAnsi="宋体" w:cs="宋体" w:hint="eastAsia"/>
                <w:b/>
                <w:bCs/>
                <w:sz w:val="32"/>
                <w:szCs w:val="32"/>
                <w:highlight w:val="yellow"/>
              </w:rPr>
              <w:t>由实验结果和问题一中的数据对比可知:</w:t>
            </w:r>
            <w:r w:rsidRPr="00251FA2">
              <w:rPr>
                <w:rFonts w:ascii="宋体" w:eastAsia="宋体" w:hAnsi="宋体" w:cs="宋体"/>
                <w:b/>
                <w:bCs/>
                <w:sz w:val="32"/>
                <w:szCs w:val="32"/>
                <w:highlight w:val="yellow"/>
              </w:rPr>
              <w:t xml:space="preserve"> </w:t>
            </w:r>
            <w:r w:rsidRPr="00251FA2">
              <w:rPr>
                <w:rFonts w:ascii="宋体" w:eastAsia="宋体" w:hAnsi="宋体" w:cs="宋体" w:hint="eastAsia"/>
                <w:b/>
                <w:bCs/>
                <w:sz w:val="32"/>
                <w:szCs w:val="32"/>
                <w:highlight w:val="yellow"/>
              </w:rPr>
              <w:t>在合适的插值区间内,插值区间越小,</w:t>
            </w:r>
            <w:r w:rsidRPr="00251FA2">
              <w:rPr>
                <w:rFonts w:ascii="宋体" w:eastAsia="宋体" w:hAnsi="宋体" w:cs="宋体"/>
                <w:b/>
                <w:bCs/>
                <w:sz w:val="32"/>
                <w:szCs w:val="32"/>
                <w:highlight w:val="yellow"/>
              </w:rPr>
              <w:t xml:space="preserve"> </w:t>
            </w:r>
            <w:r w:rsidRPr="00251FA2">
              <w:rPr>
                <w:rFonts w:ascii="宋体" w:eastAsia="宋体" w:hAnsi="宋体" w:cs="宋体" w:hint="eastAsia"/>
                <w:b/>
                <w:bCs/>
                <w:sz w:val="32"/>
                <w:szCs w:val="32"/>
                <w:highlight w:val="yellow"/>
              </w:rPr>
              <w:t>插值多项式精度越高.但是,</w:t>
            </w:r>
            <w:r w:rsidRPr="00251FA2">
              <w:rPr>
                <w:rFonts w:hint="eastAsia"/>
                <w:b/>
                <w:bCs/>
                <w:sz w:val="22"/>
                <w:szCs w:val="28"/>
                <w:highlight w:val="yellow"/>
              </w:rPr>
              <w:t xml:space="preserve"> </w:t>
            </w:r>
            <w:r w:rsidRPr="00251FA2">
              <w:rPr>
                <w:rFonts w:ascii="宋体" w:eastAsia="宋体" w:hAnsi="宋体" w:cs="宋体" w:hint="eastAsia"/>
                <w:b/>
                <w:bCs/>
                <w:sz w:val="32"/>
                <w:szCs w:val="32"/>
                <w:highlight w:val="yellow"/>
              </w:rPr>
              <w:t>如果插值区间过小，可能会导致插值多项式存在 Runge 现象，在插值点附近的误差会比较大,因此,</w:t>
            </w:r>
            <w:r w:rsidR="00251FA2" w:rsidRPr="00251FA2">
              <w:rPr>
                <w:rFonts w:hint="eastAsia"/>
                <w:b/>
                <w:bCs/>
                <w:sz w:val="22"/>
                <w:szCs w:val="28"/>
                <w:highlight w:val="yellow"/>
              </w:rPr>
              <w:t xml:space="preserve"> </w:t>
            </w:r>
            <w:r w:rsidR="00251FA2" w:rsidRPr="00251FA2">
              <w:rPr>
                <w:rFonts w:ascii="宋体" w:eastAsia="宋体" w:hAnsi="宋体" w:cs="宋体" w:hint="eastAsia"/>
                <w:b/>
                <w:bCs/>
                <w:sz w:val="32"/>
                <w:szCs w:val="32"/>
                <w:highlight w:val="yellow"/>
              </w:rPr>
              <w:t>插值区间大小的选择应该根据被插值函数的特点进行选择。</w:t>
            </w:r>
            <w:r w:rsidRPr="00251FA2">
              <w:rPr>
                <w:rFonts w:ascii="宋体" w:eastAsia="宋体" w:hAnsi="宋体" w:cs="宋体" w:hint="eastAsia"/>
                <w:b/>
                <w:bCs/>
                <w:sz w:val="32"/>
                <w:szCs w:val="32"/>
                <w:highlight w:val="yellow"/>
              </w:rPr>
              <w:t>对于变化剧烈的函数,</w:t>
            </w:r>
            <w:r w:rsidRPr="00251FA2">
              <w:rPr>
                <w:rFonts w:hint="eastAsia"/>
                <w:b/>
                <w:bCs/>
                <w:sz w:val="22"/>
                <w:szCs w:val="28"/>
                <w:highlight w:val="yellow"/>
              </w:rPr>
              <w:t xml:space="preserve"> </w:t>
            </w:r>
            <w:r w:rsidRPr="00251FA2">
              <w:rPr>
                <w:rFonts w:ascii="宋体" w:eastAsia="宋体" w:hAnsi="宋体" w:cs="宋体" w:hint="eastAsia"/>
                <w:b/>
                <w:bCs/>
                <w:sz w:val="32"/>
                <w:szCs w:val="32"/>
                <w:highlight w:val="yellow"/>
              </w:rPr>
              <w:t>可以采用分段插值的方式来提高插值的精度</w:t>
            </w:r>
            <w:r w:rsidR="00251FA2" w:rsidRPr="00251FA2">
              <w:rPr>
                <w:rFonts w:ascii="宋体" w:eastAsia="宋体" w:hAnsi="宋体" w:cs="宋体" w:hint="eastAsia"/>
                <w:b/>
                <w:bCs/>
                <w:sz w:val="32"/>
                <w:szCs w:val="32"/>
                <w:highlight w:val="yellow"/>
              </w:rPr>
              <w:t>；如果被插值函数的变化比较平缓，则可以适当扩大插值区间。</w:t>
            </w:r>
          </w:p>
          <w:p w14:paraId="116E3FCD" w14:textId="77777777" w:rsidR="00251FA2" w:rsidRDefault="00251FA2">
            <w:pPr>
              <w:jc w:val="left"/>
              <w:rPr>
                <w:rFonts w:ascii="宋体" w:eastAsia="宋体" w:hAnsi="宋体" w:cs="宋体"/>
                <w:b/>
                <w:bCs/>
                <w:sz w:val="32"/>
                <w:szCs w:val="32"/>
              </w:rPr>
            </w:pPr>
          </w:p>
          <w:p w14:paraId="7FF45D11" w14:textId="77777777" w:rsidR="00251FA2" w:rsidRPr="00251FA2" w:rsidRDefault="00251FA2">
            <w:pPr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</w:p>
          <w:p w14:paraId="4A6DD621" w14:textId="77777777" w:rsidR="00251FA2" w:rsidRDefault="00251FA2" w:rsidP="00251FA2">
            <w:pPr>
              <w:jc w:val="center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251FA2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问题4</w:t>
            </w:r>
            <w:r w:rsidRPr="00251FA2">
              <w:rPr>
                <w:rFonts w:ascii="宋体" w:eastAsia="宋体" w:hAnsi="宋体" w:cs="宋体"/>
                <w:b/>
                <w:bCs/>
                <w:sz w:val="28"/>
                <w:szCs w:val="28"/>
              </w:rPr>
              <w:t xml:space="preserve"> </w:t>
            </w:r>
            <w:r w:rsidRPr="00251FA2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内插比外推更可靠吗？</w:t>
            </w:r>
          </w:p>
          <w:p w14:paraId="1ABD7D52" w14:textId="77777777" w:rsidR="00251FA2" w:rsidRDefault="00251FA2" w:rsidP="001A6C99">
            <w:pPr>
              <w:spacing w:line="360" w:lineRule="exact"/>
              <w:jc w:val="center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（1）</w:t>
            </w:r>
          </w:p>
          <w:p w14:paraId="76D1337B" w14:textId="77777777" w:rsidR="00251FA2" w:rsidRPr="00C66303" w:rsidRDefault="00C66303" w:rsidP="001A6C99">
            <w:pPr>
              <w:spacing w:line="360" w:lineRule="exact"/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C66303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得到的答案为：</w:t>
            </w:r>
          </w:p>
          <w:p w14:paraId="43BB3AEB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00D01F18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2.26666667</w:t>
            </w:r>
          </w:p>
          <w:p w14:paraId="4B458767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50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-20.23333333</w:t>
            </w:r>
          </w:p>
          <w:p w14:paraId="45685049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11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-171.90000000</w:t>
            </w:r>
          </w:p>
          <w:p w14:paraId="00B0B364" w14:textId="77777777" w:rsid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18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-492.73333333</w:t>
            </w:r>
          </w:p>
          <w:p w14:paraId="06B2ACB3" w14:textId="77777777" w:rsidR="00C66303" w:rsidRDefault="00C66303" w:rsidP="001A6C99">
            <w:pPr>
              <w:spacing w:line="360" w:lineRule="exact"/>
              <w:jc w:val="center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 w:rsidRPr="00C66303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（</w:t>
            </w:r>
            <w:r w:rsidRPr="00C66303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2</w:t>
            </w:r>
            <w:r w:rsidRPr="00C66303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）</w:t>
            </w:r>
          </w:p>
          <w:p w14:paraId="29887CB2" w14:textId="77777777" w:rsid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得到的答案为：</w:t>
            </w:r>
          </w:p>
          <w:p w14:paraId="475E12CC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7F03EC5B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3.11575092</w:t>
            </w:r>
          </w:p>
          <w:p w14:paraId="548F4D81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lastRenderedPageBreak/>
              <w:t xml:space="preserve">x=50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7.07179487</w:t>
            </w:r>
          </w:p>
          <w:p w14:paraId="189D1DD1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11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10.16703297</w:t>
            </w:r>
          </w:p>
          <w:p w14:paraId="0E46475B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18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10.03882784</w:t>
            </w:r>
          </w:p>
          <w:p w14:paraId="6B9F66FE" w14:textId="2D7ADB0F" w:rsidR="00C66303" w:rsidRDefault="00C66303" w:rsidP="001A6C99">
            <w:pPr>
              <w:spacing w:line="360" w:lineRule="exact"/>
              <w:jc w:val="left"/>
              <w:rPr>
                <w:rFonts w:ascii="宋体" w:eastAsia="宋体" w:hAnsi="宋体" w:cs="宋体"/>
                <w:b/>
                <w:bCs/>
                <w:sz w:val="36"/>
                <w:szCs w:val="36"/>
              </w:rPr>
            </w:pPr>
          </w:p>
          <w:p w14:paraId="5D3295DB" w14:textId="4251C889" w:rsidR="00C66303" w:rsidRPr="00C66303" w:rsidRDefault="00C66303" w:rsidP="001A6C99">
            <w:pPr>
              <w:spacing w:line="360" w:lineRule="exact"/>
              <w:jc w:val="center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C66303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（3）</w:t>
            </w:r>
          </w:p>
          <w:p w14:paraId="568717EB" w14:textId="383FBA4A" w:rsidR="00C66303" w:rsidRDefault="00C66303" w:rsidP="001A6C99">
            <w:pPr>
              <w:spacing w:line="360" w:lineRule="exact"/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C66303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得到的答案为：</w:t>
            </w:r>
          </w:p>
          <w:p w14:paraId="536E7DC1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50DB3432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4.43911161</w:t>
            </w:r>
          </w:p>
          <w:p w14:paraId="046E4F43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50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7.28496142</w:t>
            </w:r>
          </w:p>
          <w:p w14:paraId="16E382CD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11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10.72275551</w:t>
            </w:r>
          </w:p>
          <w:p w14:paraId="7FDA77A1" w14:textId="311DB490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18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13.53566723</w:t>
            </w:r>
          </w:p>
          <w:p w14:paraId="588FE858" w14:textId="77777777" w:rsidR="00C66303" w:rsidRDefault="00C66303" w:rsidP="001A6C99">
            <w:pPr>
              <w:spacing w:line="360" w:lineRule="exact"/>
              <w:jc w:val="left"/>
              <w:rPr>
                <w:rFonts w:ascii="宋体" w:eastAsia="宋体" w:hAnsi="宋体" w:cs="宋体"/>
                <w:b/>
                <w:bCs/>
                <w:sz w:val="36"/>
                <w:szCs w:val="36"/>
              </w:rPr>
            </w:pPr>
          </w:p>
          <w:p w14:paraId="02F334D4" w14:textId="1D35E341" w:rsidR="00C66303" w:rsidRPr="00C66303" w:rsidRDefault="00C66303" w:rsidP="001A6C99">
            <w:pPr>
              <w:spacing w:line="360" w:lineRule="exact"/>
              <w:jc w:val="center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C66303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（</w:t>
            </w:r>
            <w:r>
              <w:rPr>
                <w:rFonts w:ascii="宋体" w:eastAsia="宋体" w:hAnsi="宋体" w:cs="宋体"/>
                <w:b/>
                <w:bCs/>
                <w:sz w:val="28"/>
                <w:szCs w:val="28"/>
              </w:rPr>
              <w:t>4</w:t>
            </w:r>
            <w:r w:rsidRPr="00C66303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）</w:t>
            </w:r>
          </w:p>
          <w:p w14:paraId="5CBC94D0" w14:textId="77777777" w:rsidR="00C66303" w:rsidRDefault="00C66303" w:rsidP="001A6C99">
            <w:pPr>
              <w:spacing w:line="360" w:lineRule="exact"/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C66303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得到的答案为：</w:t>
            </w:r>
          </w:p>
          <w:p w14:paraId="3373B1AD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&gt;&gt;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lagrange_interp</w:t>
            </w:r>
            <w:proofErr w:type="spellEnd"/>
          </w:p>
          <w:p w14:paraId="78740D3D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5.49717205</w:t>
            </w:r>
          </w:p>
          <w:p w14:paraId="172CE3BC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50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7.80012771</w:t>
            </w:r>
          </w:p>
          <w:p w14:paraId="30295F77" w14:textId="77777777" w:rsidR="00C66303" w:rsidRP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11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10.80049261</w:t>
            </w:r>
          </w:p>
          <w:p w14:paraId="2B35C0BB" w14:textId="77777777" w:rsidR="00C66303" w:rsidRDefault="00C66303" w:rsidP="001A6C99">
            <w:pPr>
              <w:spacing w:line="360" w:lineRule="exact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C66303">
              <w:rPr>
                <w:rFonts w:ascii="Consolas" w:eastAsia="宋体" w:hAnsi="Consolas" w:cs="宋体"/>
                <w:sz w:val="28"/>
                <w:szCs w:val="28"/>
              </w:rPr>
              <w:t xml:space="preserve">x=185, </w:t>
            </w:r>
            <w:proofErr w:type="spellStart"/>
            <w:r w:rsidRPr="00C66303">
              <w:rPr>
                <w:rFonts w:ascii="Consolas" w:eastAsia="宋体" w:hAnsi="Consolas" w:cs="宋体"/>
                <w:sz w:val="28"/>
                <w:szCs w:val="28"/>
              </w:rPr>
              <w:t>Pn</w:t>
            </w:r>
            <w:proofErr w:type="spellEnd"/>
            <w:r w:rsidRPr="00C66303">
              <w:rPr>
                <w:rFonts w:ascii="Consolas" w:eastAsia="宋体" w:hAnsi="Consolas" w:cs="宋体"/>
                <w:sz w:val="28"/>
                <w:szCs w:val="28"/>
              </w:rPr>
              <w:t>(x)= 13.60062032</w:t>
            </w:r>
          </w:p>
          <w:p w14:paraId="626DEA80" w14:textId="77777777" w:rsidR="00C66303" w:rsidRDefault="00C66303" w:rsidP="00C66303">
            <w:pPr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</w:p>
          <w:p w14:paraId="19A1D2D7" w14:textId="4E4370D8" w:rsidR="00C66303" w:rsidRDefault="00C66303" w:rsidP="00C66303">
            <w:pPr>
              <w:jc w:val="left"/>
              <w:rPr>
                <w:rFonts w:ascii="Consolas" w:eastAsia="宋体" w:hAnsi="Consolas" w:cs="宋体"/>
                <w:b/>
                <w:bCs/>
                <w:sz w:val="32"/>
                <w:szCs w:val="32"/>
              </w:rPr>
            </w:pPr>
            <w:r w:rsidRPr="00C66303">
              <w:rPr>
                <w:rFonts w:ascii="Consolas" w:eastAsia="宋体" w:hAnsi="Consolas" w:cs="宋体" w:hint="eastAsia"/>
                <w:b/>
                <w:bCs/>
                <w:sz w:val="32"/>
                <w:szCs w:val="32"/>
                <w:highlight w:val="yellow"/>
              </w:rPr>
              <w:t>由实验结果可知：通常情况下，内推（将插值点配置在有限范围内）的精度比外推的精度更高</w:t>
            </w:r>
          </w:p>
          <w:p w14:paraId="0C4CF63F" w14:textId="7F8F9850" w:rsidR="009A3B1B" w:rsidRDefault="009A3B1B" w:rsidP="00C66303">
            <w:pPr>
              <w:jc w:val="left"/>
              <w:rPr>
                <w:rFonts w:ascii="Consolas" w:eastAsia="宋体" w:hAnsi="Consolas" w:cs="宋体"/>
                <w:b/>
                <w:bCs/>
                <w:sz w:val="32"/>
                <w:szCs w:val="32"/>
              </w:rPr>
            </w:pPr>
          </w:p>
          <w:p w14:paraId="42D33591" w14:textId="3BBAC2EF" w:rsidR="009A3B1B" w:rsidRDefault="009A3B1B" w:rsidP="00C66303">
            <w:pPr>
              <w:jc w:val="left"/>
              <w:rPr>
                <w:rFonts w:ascii="Consolas" w:eastAsia="宋体" w:hAnsi="Consolas" w:cs="宋体"/>
                <w:b/>
                <w:bCs/>
                <w:sz w:val="32"/>
                <w:szCs w:val="32"/>
              </w:rPr>
            </w:pPr>
          </w:p>
          <w:p w14:paraId="06D51AB4" w14:textId="386E10A1" w:rsidR="009A3B1B" w:rsidRPr="00C66303" w:rsidRDefault="009A3B1B" w:rsidP="009A3B1B">
            <w:pPr>
              <w:jc w:val="center"/>
              <w:rPr>
                <w:rFonts w:ascii="Consolas" w:eastAsia="宋体" w:hAnsi="Consolas" w:cs="宋体"/>
                <w:b/>
                <w:bCs/>
                <w:sz w:val="32"/>
                <w:szCs w:val="32"/>
              </w:rPr>
            </w:pPr>
            <w:r w:rsidRPr="009A3B1B">
              <w:rPr>
                <w:rFonts w:ascii="Consolas" w:eastAsia="宋体" w:hAnsi="Consolas" w:cs="宋体" w:hint="eastAsia"/>
                <w:b/>
                <w:bCs/>
                <w:sz w:val="32"/>
                <w:szCs w:val="32"/>
              </w:rPr>
              <w:t>思考题</w:t>
            </w:r>
          </w:p>
          <w:p w14:paraId="6E6264C9" w14:textId="6E5D5553" w:rsidR="00C66303" w:rsidRDefault="00255275" w:rsidP="00255275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对实验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1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存在的问题，如何解决？</w:t>
            </w:r>
          </w:p>
          <w:p w14:paraId="09C9F532" w14:textId="35F71F16" w:rsidR="00255275" w:rsidRPr="00255275" w:rsidRDefault="00255275" w:rsidP="00255275">
            <w:pPr>
              <w:pStyle w:val="a8"/>
              <w:ind w:left="360" w:firstLine="562"/>
              <w:jc w:val="left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插值次数与插值精度之间存在一种权衡关系，插值次数越高，插值精度越高，但在过高的插值次数下，插值多项式会发生病态现象，导致插值结果不准确。因此，有以下几种解决方案：</w:t>
            </w:r>
          </w:p>
          <w:p w14:paraId="23D025FB" w14:textId="4CD79675" w:rsidR="00255275" w:rsidRPr="00255275" w:rsidRDefault="00255275" w:rsidP="00255275">
            <w:pPr>
              <w:pStyle w:val="a8"/>
              <w:ind w:left="360" w:firstLine="562"/>
              <w:jc w:val="left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a</w:t>
            </w:r>
            <w:r w:rsidRPr="00255275">
              <w:rPr>
                <w:rFonts w:ascii="Consolas" w:eastAsia="宋体" w:hAnsi="Consolas" w:cs="宋体"/>
                <w:b/>
                <w:bCs/>
                <w:sz w:val="28"/>
                <w:szCs w:val="28"/>
              </w:rPr>
              <w:t>.</w:t>
            </w: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采用其他高效准确的方法进行插值，如样条插值方法。样</w:t>
            </w: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lastRenderedPageBreak/>
              <w:t>条插值法能够通过一定的参数选择达到很高的插值精度。</w:t>
            </w:r>
          </w:p>
          <w:p w14:paraId="0ACF4B1C" w14:textId="6074C04F" w:rsidR="00255275" w:rsidRPr="00255275" w:rsidRDefault="00255275" w:rsidP="00255275">
            <w:pPr>
              <w:pStyle w:val="a8"/>
              <w:ind w:left="360" w:firstLine="562"/>
              <w:jc w:val="left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 w:rsidRPr="00255275">
              <w:rPr>
                <w:rFonts w:ascii="Consolas" w:eastAsia="宋体" w:hAnsi="Consolas" w:cs="宋体"/>
                <w:b/>
                <w:bCs/>
                <w:sz w:val="28"/>
                <w:szCs w:val="28"/>
              </w:rPr>
              <w:t>b.</w:t>
            </w: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在函数变化剧烈的区域内，增加插值节点的密度。</w:t>
            </w:r>
          </w:p>
          <w:p w14:paraId="1D805455" w14:textId="605665C7" w:rsidR="00255275" w:rsidRPr="00255275" w:rsidRDefault="00255275" w:rsidP="00255275">
            <w:pPr>
              <w:pStyle w:val="a8"/>
              <w:ind w:left="360" w:firstLine="562"/>
              <w:jc w:val="left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c</w:t>
            </w:r>
            <w:r w:rsidRPr="00255275">
              <w:rPr>
                <w:rFonts w:ascii="Consolas" w:eastAsia="宋体" w:hAnsi="Consolas" w:cs="宋体"/>
                <w:b/>
                <w:bCs/>
                <w:sz w:val="28"/>
                <w:szCs w:val="28"/>
              </w:rPr>
              <w:t>.</w:t>
            </w: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将多项式表达式进行分段拟合，</w:t>
            </w: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 xml:space="preserve"> </w:t>
            </w: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使得每段的斜率变化范围较小。</w:t>
            </w:r>
          </w:p>
          <w:p w14:paraId="691E01E5" w14:textId="6470623C" w:rsidR="00255275" w:rsidRDefault="00255275" w:rsidP="00255275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对实验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2</w:t>
            </w:r>
            <w:r>
              <w:rPr>
                <w:rFonts w:ascii="Consolas" w:eastAsia="宋体" w:hAnsi="Consolas" w:cs="宋体" w:hint="eastAsia"/>
                <w:sz w:val="28"/>
                <w:szCs w:val="28"/>
              </w:rPr>
              <w:t>存在的问题的回答，</w:t>
            </w:r>
            <w:proofErr w:type="gramStart"/>
            <w:r>
              <w:rPr>
                <w:rFonts w:ascii="Consolas" w:eastAsia="宋体" w:hAnsi="Consolas" w:cs="宋体" w:hint="eastAsia"/>
                <w:sz w:val="28"/>
                <w:szCs w:val="28"/>
              </w:rPr>
              <w:t>试加以</w:t>
            </w:r>
            <w:proofErr w:type="gramEnd"/>
            <w:r>
              <w:rPr>
                <w:rFonts w:ascii="Consolas" w:eastAsia="宋体" w:hAnsi="Consolas" w:cs="宋体" w:hint="eastAsia"/>
                <w:sz w:val="28"/>
                <w:szCs w:val="28"/>
              </w:rPr>
              <w:t>说明</w:t>
            </w:r>
          </w:p>
          <w:p w14:paraId="4675906E" w14:textId="5C5A3F66" w:rsidR="00255275" w:rsidRDefault="00255275" w:rsidP="00255275">
            <w:pPr>
              <w:pStyle w:val="a8"/>
              <w:ind w:left="360" w:firstLineChars="100" w:firstLine="280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 w:rsidRPr="00255275">
              <w:rPr>
                <w:rFonts w:ascii="Consolas" w:eastAsia="宋体" w:hAnsi="Consolas" w:cs="宋体" w:hint="eastAsia"/>
                <w:sz w:val="28"/>
                <w:szCs w:val="28"/>
              </w:rPr>
              <w:t>插值区间的大小并不是越小越好，而是要根据实际问题的需要进行灵活选择。</w:t>
            </w:r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当插值区间变小时，插值多项式</w:t>
            </w:r>
            <w:proofErr w:type="gramStart"/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的阶数会变高</w:t>
            </w:r>
            <w:proofErr w:type="gramEnd"/>
            <w:r w:rsidRPr="00255275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，从而导致插值多项式的病态程度更严重，进而导致插值误差的增大。但如果插值区间过大，则无法准确地捕捉函数的局部变化规律，也会导致插值误差的增大。</w:t>
            </w:r>
          </w:p>
          <w:p w14:paraId="4A478AF2" w14:textId="72C0D563" w:rsidR="00255275" w:rsidRDefault="00255275" w:rsidP="00255275">
            <w:pPr>
              <w:pStyle w:val="a8"/>
              <w:numPr>
                <w:ilvl w:val="0"/>
                <w:numId w:val="1"/>
              </w:numPr>
              <w:ind w:firstLineChars="0"/>
              <w:jc w:val="left"/>
              <w:rPr>
                <w:rFonts w:ascii="Consolas" w:eastAsia="宋体" w:hAnsi="Consolas" w:cs="宋体"/>
                <w:sz w:val="28"/>
                <w:szCs w:val="28"/>
              </w:rPr>
            </w:pPr>
            <w:r>
              <w:rPr>
                <w:rFonts w:ascii="Consolas" w:eastAsia="宋体" w:hAnsi="Consolas" w:cs="宋体" w:hint="eastAsia"/>
                <w:sz w:val="28"/>
                <w:szCs w:val="28"/>
              </w:rPr>
              <w:t>如何理解插值问题中的内插和外推？</w:t>
            </w:r>
          </w:p>
          <w:p w14:paraId="3D0CB697" w14:textId="660C7B6F" w:rsidR="00D32462" w:rsidRPr="00D32462" w:rsidRDefault="00D32462" w:rsidP="00D32462">
            <w:pPr>
              <w:pStyle w:val="a8"/>
              <w:ind w:left="360" w:firstLine="562"/>
              <w:jc w:val="left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 w:rsidRPr="00D32462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内插：当目标点在插值点之间时，我们可以通过插值公式得到目标点的值。这种情况称为内插，插值</w:t>
            </w:r>
            <w:proofErr w:type="gramStart"/>
            <w:r w:rsidRPr="00D32462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点范围</w:t>
            </w:r>
            <w:proofErr w:type="gramEnd"/>
            <w:r w:rsidRPr="00D32462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包含目标点。</w:t>
            </w:r>
          </w:p>
          <w:p w14:paraId="6AC72DA6" w14:textId="07E846AA" w:rsidR="00D32462" w:rsidRPr="00D32462" w:rsidRDefault="00D32462" w:rsidP="00D32462">
            <w:pPr>
              <w:pStyle w:val="a8"/>
              <w:ind w:left="360" w:firstLine="562"/>
              <w:jc w:val="left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 w:rsidRPr="00D32462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外推：当目标点超出插值点的范围时，我们可以通过插值公式对目标点进行预测。这种情况称为外推，插值</w:t>
            </w:r>
            <w:proofErr w:type="gramStart"/>
            <w:r w:rsidRPr="00D32462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点范围</w:t>
            </w:r>
            <w:proofErr w:type="gramEnd"/>
            <w:r w:rsidRPr="00D32462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不包括目标点。</w:t>
            </w:r>
          </w:p>
          <w:p w14:paraId="74EBAC77" w14:textId="20EC1743" w:rsidR="00D32462" w:rsidRPr="00D32462" w:rsidRDefault="00D32462" w:rsidP="00D32462">
            <w:pPr>
              <w:pStyle w:val="a8"/>
              <w:ind w:left="360" w:firstLine="560"/>
              <w:jc w:val="left"/>
              <w:rPr>
                <w:rFonts w:ascii="Consolas" w:eastAsia="宋体" w:hAnsi="Consolas" w:cs="宋体"/>
                <w:b/>
                <w:bCs/>
                <w:sz w:val="28"/>
                <w:szCs w:val="28"/>
              </w:rPr>
            </w:pPr>
            <w:r w:rsidRPr="00D32462">
              <w:rPr>
                <w:rFonts w:ascii="Consolas" w:eastAsia="宋体" w:hAnsi="Consolas" w:cs="宋体" w:hint="eastAsia"/>
                <w:sz w:val="28"/>
                <w:szCs w:val="28"/>
              </w:rPr>
              <w:t>在内插和外推中，</w:t>
            </w:r>
            <w:r w:rsidRPr="00D32462">
              <w:rPr>
                <w:rFonts w:ascii="Consolas" w:eastAsia="宋体" w:hAnsi="Consolas" w:cs="宋体" w:hint="eastAsia"/>
                <w:b/>
                <w:bCs/>
                <w:sz w:val="28"/>
                <w:szCs w:val="28"/>
              </w:rPr>
              <w:t>内插通常比外推更加可靠，因为在内插中目标点与插值点之间的距离更近，可以更好地反映原函数的变化趋势。而在外推中，目标点可能超出了原始数据范围，从而导致插值误差的增加。</w:t>
            </w:r>
          </w:p>
          <w:p w14:paraId="621C5B68" w14:textId="70224949" w:rsidR="00C66303" w:rsidRPr="00C66303" w:rsidRDefault="00C66303" w:rsidP="00C66303">
            <w:pPr>
              <w:jc w:val="left"/>
              <w:rPr>
                <w:rFonts w:ascii="宋体" w:eastAsia="宋体" w:hAnsi="宋体" w:cs="宋体"/>
                <w:b/>
                <w:bCs/>
                <w:sz w:val="36"/>
                <w:szCs w:val="36"/>
              </w:rPr>
            </w:pPr>
          </w:p>
        </w:tc>
      </w:tr>
    </w:tbl>
    <w:p w14:paraId="15372EF6" w14:textId="77777777" w:rsidR="00F25AE3" w:rsidRDefault="00F25AE3"/>
    <w:p w14:paraId="724A5A3E" w14:textId="77777777" w:rsidR="0088774A" w:rsidRDefault="0088774A"/>
    <w:p w14:paraId="3360D602" w14:textId="7E6F614D" w:rsidR="0088774A" w:rsidRDefault="0088774A" w:rsidP="0088774A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lastRenderedPageBreak/>
        <w:t>实验报告二</w:t>
      </w: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88774A" w14:paraId="0DF6DE8A" w14:textId="77777777" w:rsidTr="00670241">
        <w:trPr>
          <w:trHeight w:val="13149"/>
        </w:trPr>
        <w:tc>
          <w:tcPr>
            <w:tcW w:w="8522" w:type="dxa"/>
          </w:tcPr>
          <w:p w14:paraId="24FEDB20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 xml:space="preserve">第一部分：问题分析 </w:t>
            </w:r>
            <w:r w:rsidRPr="00C06B46">
              <w:rPr>
                <w:rFonts w:ascii="宋体" w:eastAsia="宋体" w:hAnsi="宋体" w:cs="宋体" w:hint="eastAsia"/>
                <w:i/>
                <w:color w:val="00B0F0"/>
                <w:szCs w:val="21"/>
              </w:rPr>
              <w:t>（描述并总结出实验题目）</w:t>
            </w:r>
          </w:p>
          <w:p w14:paraId="602930A4" w14:textId="3DE77B0D" w:rsidR="0088774A" w:rsidRDefault="00D32462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D32462">
              <w:rPr>
                <w:rFonts w:ascii="宋体" w:eastAsia="宋体" w:hAnsi="宋体" w:cs="宋体" w:hint="eastAsia"/>
                <w:sz w:val="28"/>
                <w:szCs w:val="28"/>
              </w:rPr>
              <w:t>方法概要: 利用复化梯形求积公式、复化辛普生求积公式、复化柯特斯求积公式 的误差估计式计算积分</w:t>
            </w:r>
            <w:r w:rsidRPr="00D32462">
              <w:rPr>
                <w:rFonts w:ascii="宋体" w:eastAsia="宋体" w:hAnsi="宋体" w:cs="宋体"/>
                <w:position w:val="-18"/>
                <w:sz w:val="28"/>
                <w:szCs w:val="28"/>
              </w:rPr>
              <w:object w:dxaOrig="1020" w:dyaOrig="520" w14:anchorId="7E01816C">
                <v:shape id="_x0000_i1034" type="#_x0000_t75" style="width:51.1pt;height:26.4pt" o:ole="">
                  <v:imagedata r:id="rId26" o:title=""/>
                </v:shape>
                <o:OLEObject Type="Embed" ProgID="Equation.DSMT4" ShapeID="_x0000_i1034" DrawAspect="Content" ObjectID="_1743944591" r:id="rId27"/>
              </w:object>
            </w:r>
            <w:r w:rsidRPr="00D32462">
              <w:rPr>
                <w:rFonts w:ascii="宋体" w:eastAsia="宋体" w:hAnsi="宋体" w:cs="宋体" w:hint="eastAsia"/>
                <w:sz w:val="28"/>
                <w:szCs w:val="28"/>
              </w:rPr>
              <w:t>。记</w:t>
            </w:r>
            <w:r w:rsidRPr="00D32462">
              <w:rPr>
                <w:rFonts w:ascii="宋体" w:eastAsia="宋体" w:hAnsi="宋体" w:cs="宋体"/>
                <w:position w:val="-24"/>
                <w:sz w:val="28"/>
                <w:szCs w:val="28"/>
              </w:rPr>
              <w:object w:dxaOrig="3860" w:dyaOrig="620" w14:anchorId="4485931F">
                <v:shape id="_x0000_i1035" type="#_x0000_t75" style="width:192.35pt;height:31.35pt" o:ole="">
                  <v:imagedata r:id="rId28" o:title=""/>
                </v:shape>
                <o:OLEObject Type="Embed" ProgID="Equation.DSMT4" ShapeID="_x0000_i1035" DrawAspect="Content" ObjectID="_1743944592" r:id="rId29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,</w:t>
            </w:r>
            <w:r w:rsidRPr="00D32462">
              <w:rPr>
                <w:rFonts w:ascii="宋体" w:eastAsia="宋体" w:hAnsi="宋体" w:cs="宋体" w:hint="eastAsia"/>
                <w:sz w:val="28"/>
                <w:szCs w:val="28"/>
              </w:rPr>
              <w:t>其计算公式:</w:t>
            </w:r>
          </w:p>
          <w:p w14:paraId="74687C15" w14:textId="4D78F748" w:rsidR="00D32462" w:rsidRDefault="00D32462" w:rsidP="00D32462">
            <w:pPr>
              <w:tabs>
                <w:tab w:val="center" w:pos="4150"/>
                <w:tab w:val="right" w:pos="8300"/>
              </w:tabs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/>
                <w:sz w:val="28"/>
                <w:szCs w:val="28"/>
              </w:rPr>
              <w:tab/>
            </w:r>
            <w:r w:rsidRPr="00D32462">
              <w:rPr>
                <w:rFonts w:ascii="宋体" w:eastAsia="宋体" w:hAnsi="宋体" w:cs="宋体"/>
                <w:position w:val="-160"/>
                <w:sz w:val="28"/>
                <w:szCs w:val="28"/>
              </w:rPr>
              <w:object w:dxaOrig="2980" w:dyaOrig="3320" w14:anchorId="097240A6">
                <v:shape id="_x0000_i1036" type="#_x0000_t75" style="width:149.5pt;height:166pt" o:ole="">
                  <v:imagedata r:id="rId30" o:title=""/>
                </v:shape>
                <o:OLEObject Type="Embed" ProgID="Equation.DSMT4" ShapeID="_x0000_i1036" DrawAspect="Content" ObjectID="_1743944593" r:id="rId31"/>
              </w:object>
            </w:r>
          </w:p>
          <w:p w14:paraId="34B3563B" w14:textId="3B91BEBA" w:rsidR="00D32462" w:rsidRDefault="00D32462" w:rsidP="00D32462">
            <w:pPr>
              <w:tabs>
                <w:tab w:val="center" w:pos="4150"/>
                <w:tab w:val="right" w:pos="8300"/>
              </w:tabs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D32462">
              <w:rPr>
                <w:rFonts w:ascii="宋体" w:eastAsia="宋体" w:hAnsi="宋体" w:cs="宋体" w:hint="eastAsia"/>
                <w:sz w:val="28"/>
                <w:szCs w:val="28"/>
              </w:rPr>
              <w:t xml:space="preserve">  一般地, </w:t>
            </w:r>
            <w:proofErr w:type="gramStart"/>
            <w:r w:rsidRPr="00D32462">
              <w:rPr>
                <w:rFonts w:ascii="宋体" w:eastAsia="宋体" w:hAnsi="宋体" w:cs="宋体" w:hint="eastAsia"/>
                <w:sz w:val="28"/>
                <w:szCs w:val="28"/>
              </w:rPr>
              <w:t>利用龙贝格</w:t>
            </w:r>
            <w:proofErr w:type="gramEnd"/>
            <w:r w:rsidRPr="00D32462">
              <w:rPr>
                <w:rFonts w:ascii="宋体" w:eastAsia="宋体" w:hAnsi="宋体" w:cs="宋体" w:hint="eastAsia"/>
                <w:sz w:val="28"/>
                <w:szCs w:val="28"/>
              </w:rPr>
              <w:t>算法计算积分, 要输出所谓的</w:t>
            </w:r>
            <w:r w:rsidRPr="00D32462">
              <w:rPr>
                <w:rFonts w:ascii="宋体" w:eastAsia="宋体" w:hAnsi="宋体" w:cs="宋体"/>
                <w:position w:val="-4"/>
                <w:sz w:val="28"/>
                <w:szCs w:val="28"/>
              </w:rPr>
              <w:object w:dxaOrig="400" w:dyaOrig="240" w14:anchorId="0CCA307D">
                <v:shape id="_x0000_i1037" type="#_x0000_t75" style="width:20.9pt;height:12.1pt" o:ole="">
                  <v:imagedata r:id="rId32" o:title=""/>
                </v:shape>
                <o:OLEObject Type="Embed" ProgID="Equation.DSMT4" ShapeID="_x0000_i1037" DrawAspect="Content" ObjectID="_1743944594" r:id="rId33"/>
              </w:object>
            </w:r>
            <w:r w:rsidRPr="00D32462">
              <w:rPr>
                <w:rFonts w:ascii="宋体" w:eastAsia="宋体" w:hAnsi="宋体" w:cs="宋体" w:hint="eastAsia"/>
                <w:sz w:val="28"/>
                <w:szCs w:val="28"/>
              </w:rPr>
              <w:t>数表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:</w:t>
            </w:r>
          </w:p>
          <w:p w14:paraId="4AE2C117" w14:textId="49AE47B6" w:rsidR="0088774A" w:rsidRDefault="00D32462" w:rsidP="00D32462">
            <w:pPr>
              <w:tabs>
                <w:tab w:val="center" w:pos="4150"/>
                <w:tab w:val="right" w:pos="8300"/>
              </w:tabs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/>
                <w:sz w:val="28"/>
                <w:szCs w:val="28"/>
              </w:rPr>
              <w:tab/>
            </w:r>
            <w:r w:rsidRPr="00D32462">
              <w:rPr>
                <w:rFonts w:ascii="宋体" w:eastAsia="宋体" w:hAnsi="宋体" w:cs="宋体"/>
                <w:position w:val="-66"/>
                <w:sz w:val="28"/>
                <w:szCs w:val="28"/>
              </w:rPr>
              <w:object w:dxaOrig="1640" w:dyaOrig="1440" w14:anchorId="5325B09E">
                <v:shape id="_x0000_i1038" type="#_x0000_t75" style="width:81.9pt;height:1in" o:ole="">
                  <v:imagedata r:id="rId34" o:title=""/>
                </v:shape>
                <o:OLEObject Type="Embed" ProgID="Equation.DSMT4" ShapeID="_x0000_i1038" DrawAspect="Content" ObjectID="_1743944595" r:id="rId35"/>
              </w:object>
            </w:r>
          </w:p>
          <w:p w14:paraId="3E01DB12" w14:textId="77777777" w:rsidR="00D32462" w:rsidRDefault="00D32462" w:rsidP="00D32462">
            <w:pPr>
              <w:tabs>
                <w:tab w:val="center" w:pos="4150"/>
                <w:tab w:val="right" w:pos="8300"/>
              </w:tabs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3348376B" w14:textId="77777777" w:rsidR="0088774A" w:rsidRDefault="0088774A" w:rsidP="00670241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第二部分：数学原理</w:t>
            </w:r>
            <w:r>
              <w:rPr>
                <w:rFonts w:ascii="宋体" w:eastAsia="宋体" w:hAnsi="宋体" w:cs="宋体"/>
                <w:sz w:val="24"/>
              </w:rPr>
              <w:t xml:space="preserve"> </w:t>
            </w:r>
          </w:p>
          <w:p w14:paraId="3A0A7FA2" w14:textId="3F9D4887" w:rsidR="00D32462" w:rsidRDefault="00D32462" w:rsidP="00D32462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 w:rsidRPr="00D32462">
              <w:rPr>
                <w:rFonts w:ascii="宋体" w:eastAsia="宋体" w:hAnsi="宋体" w:cs="宋体" w:hint="eastAsia"/>
                <w:sz w:val="24"/>
              </w:rPr>
              <w:t>假设要计算区间[</w:t>
            </w:r>
            <w:proofErr w:type="spellStart"/>
            <w:r w:rsidRPr="00D32462">
              <w:rPr>
                <w:rFonts w:ascii="宋体" w:eastAsia="宋体" w:hAnsi="宋体" w:cs="宋体" w:hint="eastAsia"/>
                <w:sz w:val="24"/>
              </w:rPr>
              <w:t>a,b</w:t>
            </w:r>
            <w:proofErr w:type="spellEnd"/>
            <w:r w:rsidRPr="00D32462">
              <w:rPr>
                <w:rFonts w:ascii="宋体" w:eastAsia="宋体" w:hAnsi="宋体" w:cs="宋体" w:hint="eastAsia"/>
                <w:sz w:val="24"/>
              </w:rPr>
              <w:t>]上的某个函数f(x)的定积分，我们将区间[</w:t>
            </w:r>
            <w:proofErr w:type="spellStart"/>
            <w:r w:rsidRPr="00D32462">
              <w:rPr>
                <w:rFonts w:ascii="宋体" w:eastAsia="宋体" w:hAnsi="宋体" w:cs="宋体" w:hint="eastAsia"/>
                <w:sz w:val="24"/>
              </w:rPr>
              <w:t>a,b</w:t>
            </w:r>
            <w:proofErr w:type="spellEnd"/>
            <w:r w:rsidRPr="00D32462">
              <w:rPr>
                <w:rFonts w:ascii="宋体" w:eastAsia="宋体" w:hAnsi="宋体" w:cs="宋体" w:hint="eastAsia"/>
                <w:sz w:val="24"/>
              </w:rPr>
              <w:t>]进行等分，将区间步长h逐步减半，并用梯形公式求得每个步长下积分的估计值，即：</w:t>
            </w:r>
          </w:p>
          <w:p w14:paraId="0FF44B1F" w14:textId="10D10908" w:rsidR="00FD1874" w:rsidRDefault="00FD1874" w:rsidP="00FD1874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/>
                <w:sz w:val="24"/>
              </w:rPr>
              <w:tab/>
            </w:r>
            <w:r w:rsidRPr="00FD1874">
              <w:rPr>
                <w:rFonts w:ascii="宋体" w:eastAsia="宋体" w:hAnsi="宋体" w:cs="宋体"/>
                <w:position w:val="-24"/>
                <w:sz w:val="24"/>
              </w:rPr>
              <w:object w:dxaOrig="2240" w:dyaOrig="620" w14:anchorId="0D3328E8">
                <v:shape id="_x0000_i1039" type="#_x0000_t75" style="width:111.55pt;height:31.35pt" o:ole="">
                  <v:imagedata r:id="rId36" o:title=""/>
                </v:shape>
                <o:OLEObject Type="Embed" ProgID="Equation.DSMT4" ShapeID="_x0000_i1039" DrawAspect="Content" ObjectID="_1743944596" r:id="rId37"/>
              </w:object>
            </w:r>
          </w:p>
          <w:p w14:paraId="487CD8AA" w14:textId="2367AB51" w:rsidR="00D32462" w:rsidRPr="00D32462" w:rsidRDefault="00FD1874" w:rsidP="00FD1874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/>
                <w:sz w:val="24"/>
              </w:rPr>
              <w:tab/>
            </w:r>
            <w:r w:rsidRPr="00FD1874">
              <w:rPr>
                <w:rFonts w:ascii="宋体" w:eastAsia="宋体" w:hAnsi="宋体" w:cs="宋体"/>
                <w:position w:val="-28"/>
                <w:sz w:val="24"/>
              </w:rPr>
              <w:object w:dxaOrig="3000" w:dyaOrig="680" w14:anchorId="1A92E084">
                <v:shape id="_x0000_i1040" type="#_x0000_t75" style="width:150.05pt;height:34.1pt" o:ole="">
                  <v:imagedata r:id="rId38" o:title=""/>
                </v:shape>
                <o:OLEObject Type="Embed" ProgID="Equation.DSMT4" ShapeID="_x0000_i1040" DrawAspect="Content" ObjectID="_1743944597" r:id="rId39"/>
              </w:object>
            </w:r>
          </w:p>
          <w:p w14:paraId="66A8B533" w14:textId="19165C84" w:rsidR="00D32462" w:rsidRPr="00D32462" w:rsidRDefault="00FD1874" w:rsidP="00FD1874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/>
                <w:sz w:val="24"/>
              </w:rPr>
              <w:lastRenderedPageBreak/>
              <w:tab/>
            </w:r>
            <w:r w:rsidRPr="00FD1874">
              <w:rPr>
                <w:rFonts w:ascii="宋体" w:eastAsia="宋体" w:hAnsi="宋体" w:cs="宋体"/>
                <w:position w:val="-28"/>
                <w:sz w:val="24"/>
              </w:rPr>
              <w:object w:dxaOrig="3080" w:dyaOrig="680" w14:anchorId="30061BC1">
                <v:shape id="_x0000_i1041" type="#_x0000_t75" style="width:153.9pt;height:34.1pt" o:ole="">
                  <v:imagedata r:id="rId40" o:title=""/>
                </v:shape>
                <o:OLEObject Type="Embed" ProgID="Equation.DSMT4" ShapeID="_x0000_i1041" DrawAspect="Content" ObjectID="_1743944598" r:id="rId41"/>
              </w:object>
            </w:r>
          </w:p>
          <w:p w14:paraId="713C5159" w14:textId="26F38BA8" w:rsidR="00D32462" w:rsidRPr="00D32462" w:rsidRDefault="00FD1874" w:rsidP="00FD1874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/>
                <w:sz w:val="24"/>
              </w:rPr>
              <w:tab/>
            </w:r>
            <w:r w:rsidRPr="00FD1874">
              <w:rPr>
                <w:rFonts w:ascii="宋体" w:eastAsia="宋体" w:hAnsi="宋体" w:cs="宋体"/>
                <w:position w:val="-6"/>
                <w:sz w:val="24"/>
              </w:rPr>
              <w:object w:dxaOrig="279" w:dyaOrig="139" w14:anchorId="6D3C1127">
                <v:shape id="_x0000_i1042" type="#_x0000_t75" style="width:13.75pt;height:7.15pt" o:ole="">
                  <v:imagedata r:id="rId42" o:title=""/>
                </v:shape>
                <o:OLEObject Type="Embed" ProgID="Equation.DSMT4" ShapeID="_x0000_i1042" DrawAspect="Content" ObjectID="_1743944599" r:id="rId43"/>
              </w:object>
            </w:r>
          </w:p>
          <w:p w14:paraId="57E6D8D7" w14:textId="5B24003E" w:rsidR="00D32462" w:rsidRPr="00D32462" w:rsidRDefault="00FD1874" w:rsidP="00FD1874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/>
                <w:sz w:val="24"/>
              </w:rPr>
              <w:tab/>
            </w:r>
            <w:r w:rsidRPr="00FD1874">
              <w:rPr>
                <w:rFonts w:ascii="宋体" w:eastAsia="宋体" w:hAnsi="宋体" w:cs="宋体"/>
                <w:position w:val="-28"/>
                <w:sz w:val="24"/>
              </w:rPr>
              <w:object w:dxaOrig="3420" w:dyaOrig="680" w14:anchorId="1322552A">
                <v:shape id="_x0000_i1043" type="#_x0000_t75" style="width:171.5pt;height:34.1pt" o:ole="">
                  <v:imagedata r:id="rId44" o:title=""/>
                </v:shape>
                <o:OLEObject Type="Embed" ProgID="Equation.DSMT4" ShapeID="_x0000_i1043" DrawAspect="Content" ObjectID="_1743944600" r:id="rId45"/>
              </w:object>
            </w:r>
          </w:p>
          <w:p w14:paraId="470700FB" w14:textId="21FEB58B" w:rsidR="00D32462" w:rsidRPr="00D32462" w:rsidRDefault="00D32462" w:rsidP="00D32462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 w:rsidRPr="00D32462">
              <w:rPr>
                <w:rFonts w:ascii="宋体" w:eastAsia="宋体" w:hAnsi="宋体" w:cs="宋体" w:hint="eastAsia"/>
                <w:sz w:val="24"/>
              </w:rPr>
              <w:t>其中，m表示递归次数，</w:t>
            </w:r>
            <w:r w:rsidR="00FD1874">
              <w:rPr>
                <w:rFonts w:ascii="宋体" w:eastAsia="宋体" w:hAnsi="宋体" w:cs="宋体" w:hint="eastAsia"/>
                <w:sz w:val="24"/>
              </w:rPr>
              <w:t>n</w:t>
            </w:r>
            <w:r w:rsidRPr="00D32462">
              <w:rPr>
                <w:rFonts w:ascii="宋体" w:eastAsia="宋体" w:hAnsi="宋体" w:cs="宋体" w:hint="eastAsia"/>
                <w:sz w:val="24"/>
              </w:rPr>
              <w:t>表示子区间数，</w:t>
            </w:r>
            <w:r w:rsidR="00FD1874">
              <w:rPr>
                <w:rFonts w:ascii="宋体" w:eastAsia="宋体" w:hAnsi="宋体" w:cs="宋体" w:hint="eastAsia"/>
                <w:sz w:val="24"/>
              </w:rPr>
              <w:t>h</w:t>
            </w:r>
            <w:r w:rsidRPr="00D32462">
              <w:rPr>
                <w:rFonts w:ascii="宋体" w:eastAsia="宋体" w:hAnsi="宋体" w:cs="宋体" w:hint="eastAsia"/>
                <w:sz w:val="24"/>
              </w:rPr>
              <w:t>表示每个子区间的长度，</w:t>
            </w:r>
            <w:r w:rsidR="00FD1874" w:rsidRPr="00FD1874">
              <w:rPr>
                <w:rFonts w:ascii="宋体" w:eastAsia="宋体" w:hAnsi="宋体" w:cs="宋体"/>
                <w:position w:val="-14"/>
                <w:sz w:val="24"/>
              </w:rPr>
              <w:object w:dxaOrig="400" w:dyaOrig="380" w14:anchorId="3632ABCD">
                <v:shape id="_x0000_i1044" type="#_x0000_t75" style="width:20.9pt;height:19.25pt" o:ole="">
                  <v:imagedata r:id="rId46" o:title=""/>
                </v:shape>
                <o:OLEObject Type="Embed" ProgID="Equation.DSMT4" ShapeID="_x0000_i1044" DrawAspect="Content" ObjectID="_1743944601" r:id="rId47"/>
              </w:object>
            </w:r>
            <w:r w:rsidRPr="00D32462">
              <w:rPr>
                <w:rFonts w:ascii="宋体" w:eastAsia="宋体" w:hAnsi="宋体" w:cs="宋体" w:hint="eastAsia"/>
                <w:sz w:val="24"/>
              </w:rPr>
              <w:t>表示递归</w:t>
            </w:r>
            <w:r w:rsidR="00FD1874">
              <w:rPr>
                <w:rFonts w:ascii="宋体" w:eastAsia="宋体" w:hAnsi="宋体" w:cs="宋体" w:hint="eastAsia"/>
                <w:sz w:val="24"/>
              </w:rPr>
              <w:t>m</w:t>
            </w:r>
            <w:r w:rsidRPr="00D32462">
              <w:rPr>
                <w:rFonts w:ascii="宋体" w:eastAsia="宋体" w:hAnsi="宋体" w:cs="宋体" w:hint="eastAsia"/>
                <w:sz w:val="24"/>
              </w:rPr>
              <w:t>次后的积分估计值。</w:t>
            </w:r>
          </w:p>
          <w:p w14:paraId="67EE0579" w14:textId="208B7B1C" w:rsidR="00D32462" w:rsidRPr="00D32462" w:rsidRDefault="00D32462" w:rsidP="00D32462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 w:rsidRPr="00D32462">
              <w:rPr>
                <w:rFonts w:ascii="宋体" w:eastAsia="宋体" w:hAnsi="宋体" w:cs="宋体" w:hint="eastAsia"/>
                <w:sz w:val="24"/>
              </w:rPr>
              <w:t>接下来，我们</w:t>
            </w:r>
            <w:proofErr w:type="gramStart"/>
            <w:r w:rsidRPr="00D32462">
              <w:rPr>
                <w:rFonts w:ascii="宋体" w:eastAsia="宋体" w:hAnsi="宋体" w:cs="宋体" w:hint="eastAsia"/>
                <w:sz w:val="24"/>
              </w:rPr>
              <w:t>使用龙贝格</w:t>
            </w:r>
            <w:proofErr w:type="gramEnd"/>
            <w:r w:rsidRPr="00D32462">
              <w:rPr>
                <w:rFonts w:ascii="宋体" w:eastAsia="宋体" w:hAnsi="宋体" w:cs="宋体" w:hint="eastAsia"/>
                <w:sz w:val="24"/>
              </w:rPr>
              <w:t>公式计算更精确的估计值，公式如下：</w:t>
            </w:r>
          </w:p>
          <w:p w14:paraId="1FE7E143" w14:textId="43875D34" w:rsidR="00D32462" w:rsidRPr="00D32462" w:rsidRDefault="00FD1874" w:rsidP="00FD1874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/>
                <w:sz w:val="24"/>
              </w:rPr>
              <w:tab/>
            </w:r>
            <w:r w:rsidRPr="00FD1874">
              <w:rPr>
                <w:rFonts w:ascii="宋体" w:eastAsia="宋体" w:hAnsi="宋体" w:cs="宋体"/>
                <w:position w:val="-24"/>
                <w:sz w:val="24"/>
              </w:rPr>
              <w:object w:dxaOrig="2240" w:dyaOrig="680" w14:anchorId="1D031A2E">
                <v:shape id="_x0000_i1045" type="#_x0000_t75" style="width:111.55pt;height:34.1pt" o:ole="">
                  <v:imagedata r:id="rId48" o:title=""/>
                </v:shape>
                <o:OLEObject Type="Embed" ProgID="Equation.DSMT4" ShapeID="_x0000_i1045" DrawAspect="Content" ObjectID="_1743944602" r:id="rId49"/>
              </w:object>
            </w:r>
          </w:p>
          <w:p w14:paraId="73528B6F" w14:textId="5BE98B43" w:rsidR="00D32462" w:rsidRPr="00FD1874" w:rsidRDefault="00D32462" w:rsidP="00D32462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 w:rsidRPr="00D32462">
              <w:rPr>
                <w:rFonts w:ascii="宋体" w:eastAsia="宋体" w:hAnsi="宋体" w:cs="宋体" w:hint="eastAsia"/>
                <w:sz w:val="24"/>
              </w:rPr>
              <w:t>其中，</w:t>
            </w:r>
            <w:r w:rsidR="00FD1874" w:rsidRPr="00FD1874">
              <w:rPr>
                <w:rFonts w:ascii="宋体" w:eastAsia="宋体" w:hAnsi="宋体" w:cs="宋体"/>
                <w:position w:val="-14"/>
                <w:sz w:val="24"/>
              </w:rPr>
              <w:object w:dxaOrig="400" w:dyaOrig="380" w14:anchorId="502398DC">
                <v:shape id="_x0000_i1046" type="#_x0000_t75" style="width:20.9pt;height:19.25pt" o:ole="">
                  <v:imagedata r:id="rId50" o:title=""/>
                </v:shape>
                <o:OLEObject Type="Embed" ProgID="Equation.DSMT4" ShapeID="_x0000_i1046" DrawAspect="Content" ObjectID="_1743944603" r:id="rId51"/>
              </w:object>
            </w:r>
            <w:r w:rsidRPr="00D32462">
              <w:rPr>
                <w:rFonts w:ascii="宋体" w:eastAsia="宋体" w:hAnsi="宋体" w:cs="宋体" w:hint="eastAsia"/>
                <w:sz w:val="24"/>
              </w:rPr>
              <w:t>表示递归</w:t>
            </w:r>
            <w:r w:rsidR="00FD1874">
              <w:rPr>
                <w:rFonts w:ascii="宋体" w:eastAsia="宋体" w:hAnsi="宋体" w:cs="宋体" w:hint="eastAsia"/>
                <w:sz w:val="24"/>
              </w:rPr>
              <w:t>m</w:t>
            </w:r>
            <w:r w:rsidRPr="00D32462">
              <w:rPr>
                <w:rFonts w:ascii="宋体" w:eastAsia="宋体" w:hAnsi="宋体" w:cs="宋体" w:hint="eastAsia"/>
                <w:sz w:val="24"/>
              </w:rPr>
              <w:t>次、精度为</w:t>
            </w:r>
            <w:r w:rsidR="00FD1874">
              <w:rPr>
                <w:rFonts w:ascii="宋体" w:eastAsia="宋体" w:hAnsi="宋体" w:cs="宋体"/>
                <w:sz w:val="24"/>
              </w:rPr>
              <w:t>n</w:t>
            </w:r>
            <w:r w:rsidRPr="00D32462">
              <w:rPr>
                <w:rFonts w:ascii="宋体" w:eastAsia="宋体" w:hAnsi="宋体" w:cs="宋体" w:hint="eastAsia"/>
                <w:sz w:val="24"/>
              </w:rPr>
              <w:t>的积分估计值。</w:t>
            </w:r>
          </w:p>
          <w:p w14:paraId="78166392" w14:textId="40BC2054" w:rsidR="00D32462" w:rsidRDefault="00D32462" w:rsidP="00D32462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 w:rsidRPr="00D32462">
              <w:rPr>
                <w:rFonts w:ascii="宋体" w:eastAsia="宋体" w:hAnsi="宋体" w:cs="宋体" w:hint="eastAsia"/>
                <w:sz w:val="24"/>
              </w:rPr>
              <w:t>通过递归计算，可以不断提高积分的精度，直到达到预设的误差要求。</w:t>
            </w:r>
          </w:p>
        </w:tc>
      </w:tr>
      <w:tr w:rsidR="0088774A" w14:paraId="6E6DC685" w14:textId="77777777" w:rsidTr="00670241">
        <w:trPr>
          <w:trHeight w:val="13238"/>
        </w:trPr>
        <w:tc>
          <w:tcPr>
            <w:tcW w:w="8522" w:type="dxa"/>
          </w:tcPr>
          <w:p w14:paraId="52C40968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第三部分：程序设计流程</w:t>
            </w:r>
          </w:p>
          <w:p w14:paraId="45A9BA3D" w14:textId="5FCE5F09" w:rsidR="0088774A" w:rsidRDefault="00566570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根据给出的程序流程可得:</w:t>
            </w:r>
          </w:p>
          <w:p w14:paraId="668331C5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f = @(x) x.^2 .* exp(x); </w:t>
            </w:r>
          </w:p>
          <w:p w14:paraId="521941E9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228B22"/>
                <w:kern w:val="0"/>
                <w:sz w:val="24"/>
              </w:rPr>
              <w:t>%f = @(x) exp(x).*sin(x);</w:t>
            </w:r>
          </w:p>
          <w:p w14:paraId="2E025E57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228B22"/>
                <w:kern w:val="0"/>
                <w:sz w:val="24"/>
              </w:rPr>
              <w:t>%f = @(x) 4./(1+x.^2);</w:t>
            </w:r>
          </w:p>
          <w:p w14:paraId="2BE9E927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228B22"/>
                <w:kern w:val="0"/>
                <w:sz w:val="24"/>
              </w:rPr>
              <w:t>%f = @(x) 1./(x+1);</w:t>
            </w:r>
          </w:p>
          <w:p w14:paraId="47A243D3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a= 0; </w:t>
            </w:r>
          </w:p>
          <w:p w14:paraId="3710DA82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b = 1; </w:t>
            </w:r>
          </w:p>
          <w:p w14:paraId="1C9B7370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eps = 1e-6;</w:t>
            </w:r>
          </w:p>
          <w:p w14:paraId="12A84ABC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R = </w:t>
            </w:r>
            <w:proofErr w:type="spellStart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my_romberg</w:t>
            </w:r>
            <w:proofErr w:type="spellEnd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(a, b, f, eps); </w:t>
            </w:r>
          </w:p>
          <w:p w14:paraId="5D47C6DE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format </w:t>
            </w:r>
            <w:r w:rsidRPr="00EB6D81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long</w:t>
            </w: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;</w:t>
            </w:r>
          </w:p>
          <w:p w14:paraId="25A511CF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display(R)</w:t>
            </w:r>
          </w:p>
          <w:p w14:paraId="48A8FFE6" w14:textId="5465792F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proofErr w:type="spellStart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fprintf</w:t>
            </w:r>
            <w:proofErr w:type="spellEnd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(</w:t>
            </w:r>
            <w:r w:rsidRPr="00EB6D81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"</w:t>
            </w:r>
            <w:r w:rsidRPr="00EB6D81">
              <w:rPr>
                <w:rFonts w:ascii="Microsoft YaHei UI" w:eastAsia="Microsoft YaHei UI" w:hAnsi="Times New Roman" w:cs="Microsoft YaHei UI" w:hint="eastAsia"/>
                <w:color w:val="A020F0"/>
                <w:kern w:val="0"/>
                <w:sz w:val="24"/>
              </w:rPr>
              <w:t>最终近似结果:</w:t>
            </w:r>
            <w:r w:rsidRPr="00EB6D81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%.15f\n"</w:t>
            </w: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, R(end, end))</w:t>
            </w:r>
          </w:p>
          <w:p w14:paraId="166E0242" w14:textId="0E5ED43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proofErr w:type="spellStart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fprintf</w:t>
            </w:r>
            <w:proofErr w:type="spellEnd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(</w:t>
            </w:r>
            <w:r w:rsidRPr="00EB6D81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"</w:t>
            </w:r>
            <w:r w:rsidRPr="00EB6D81">
              <w:rPr>
                <w:rFonts w:ascii="Microsoft YaHei UI" w:eastAsia="Microsoft YaHei UI" w:hAnsi="Times New Roman" w:cs="Microsoft YaHei UI" w:hint="eastAsia"/>
                <w:color w:val="A020F0"/>
                <w:kern w:val="0"/>
                <w:sz w:val="24"/>
              </w:rPr>
              <w:t>实际精确值是</w:t>
            </w:r>
            <w:r w:rsidRPr="00EB6D81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:%.15f\n"</w:t>
            </w: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, integral(</w:t>
            </w:r>
            <w:proofErr w:type="spellStart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f,a,b</w:t>
            </w:r>
            <w:proofErr w:type="spellEnd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)</w:t>
            </w:r>
          </w:p>
          <w:p w14:paraId="15596071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20D586F3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3AA6DF16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function</w:t>
            </w: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R = </w:t>
            </w:r>
            <w:proofErr w:type="spellStart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my_romberg</w:t>
            </w:r>
            <w:proofErr w:type="spellEnd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(a, b, f, eps) </w:t>
            </w:r>
          </w:p>
          <w:p w14:paraId="2EC91B6C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h = b - a; </w:t>
            </w:r>
          </w:p>
          <w:p w14:paraId="742DBC32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R = zeros(20); </w:t>
            </w:r>
          </w:p>
          <w:p w14:paraId="1999D2B0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R(1, 1) = h / 2 * (f(a) + f(b)); </w:t>
            </w:r>
          </w:p>
          <w:p w14:paraId="3D345B9E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for</w:t>
            </w: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j = 2 : 10 </w:t>
            </w:r>
          </w:p>
          <w:p w14:paraId="1CAB8049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h = h / 2;</w:t>
            </w:r>
          </w:p>
          <w:p w14:paraId="7A6539B9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sum = 0;</w:t>
            </w:r>
          </w:p>
          <w:p w14:paraId="186459CF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for</w:t>
            </w: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k = 1 : 2^(j-2)</w:t>
            </w:r>
          </w:p>
          <w:p w14:paraId="5CD60761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sum = sum + f(a + (2*k-1)*h);</w:t>
            </w:r>
          </w:p>
          <w:p w14:paraId="19E60263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27F643E4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R(j, 1) = 1 / 2 * R(j-1, 1) + h * sum; </w:t>
            </w:r>
          </w:p>
          <w:p w14:paraId="2D9756F3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for</w:t>
            </w: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  <w:proofErr w:type="spellStart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i</w:t>
            </w:r>
            <w:proofErr w:type="spellEnd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= 2 : j</w:t>
            </w:r>
          </w:p>
          <w:p w14:paraId="21EF68F1" w14:textId="23C42968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R(j, </w:t>
            </w:r>
            <w:proofErr w:type="spellStart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i</w:t>
            </w:r>
            <w:proofErr w:type="spellEnd"/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) = (4^(i-1) * R(j, i-1) - R(j-1, i-1)) / (4^(i-1) - 1); </w:t>
            </w:r>
          </w:p>
          <w:p w14:paraId="3BE8E12B" w14:textId="307A12CA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7012F221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if</w:t>
            </w: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abs(R(j, j) - R(j-1, j-1)) &lt; eps</w:t>
            </w:r>
          </w:p>
          <w:p w14:paraId="21DFCF15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break</w:t>
            </w: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;</w:t>
            </w:r>
          </w:p>
          <w:p w14:paraId="22180C1B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6ACAFD12" w14:textId="24370B04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085B9022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R = R(1:j, 1:j);</w:t>
            </w:r>
          </w:p>
          <w:p w14:paraId="3BB50DBE" w14:textId="77777777" w:rsidR="00566570" w:rsidRPr="00EB6D81" w:rsidRDefault="00566570" w:rsidP="001A6C99">
            <w:pPr>
              <w:pBdr>
                <w:bottom w:val="single" w:sz="4" w:space="1" w:color="auto"/>
              </w:pBdr>
              <w:autoSpaceDE w:val="0"/>
              <w:autoSpaceDN w:val="0"/>
              <w:adjustRightInd w:val="0"/>
              <w:spacing w:line="32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EB6D81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0B20BC2E" w14:textId="77777777" w:rsidR="00566570" w:rsidRDefault="00566570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32B14735" w14:textId="77777777" w:rsidR="00566570" w:rsidRDefault="00566570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643920AA" w14:textId="77777777" w:rsidR="0088774A" w:rsidRDefault="0088774A" w:rsidP="00670241">
            <w:pPr>
              <w:jc w:val="left"/>
              <w:rPr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第四部分：</w:t>
            </w:r>
            <w:r>
              <w:rPr>
                <w:rFonts w:hint="eastAsia"/>
                <w:sz w:val="28"/>
                <w:szCs w:val="28"/>
              </w:rPr>
              <w:t>实验结果、结论与讨论</w:t>
            </w:r>
          </w:p>
          <w:p w14:paraId="7EA70B0C" w14:textId="7C1B766C" w:rsidR="0088774A" w:rsidRDefault="00566570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(</w:t>
            </w:r>
            <w:r>
              <w:rPr>
                <w:rFonts w:ascii="宋体" w:eastAsia="宋体" w:hAnsi="宋体" w:cs="宋体"/>
                <w:sz w:val="28"/>
                <w:szCs w:val="28"/>
              </w:rPr>
              <w:t>1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):</w:t>
            </w:r>
            <w:r w:rsidRPr="00566570">
              <w:rPr>
                <w:rFonts w:ascii="宋体" w:eastAsia="宋体" w:hAnsi="宋体" w:cs="宋体"/>
                <w:position w:val="-18"/>
                <w:sz w:val="28"/>
                <w:szCs w:val="28"/>
              </w:rPr>
              <w:object w:dxaOrig="1939" w:dyaOrig="520" w14:anchorId="61894E16">
                <v:shape id="_x0000_i1047" type="#_x0000_t75" style="width:97.3pt;height:26.4pt" o:ole="">
                  <v:imagedata r:id="rId52" o:title=""/>
                </v:shape>
                <o:OLEObject Type="Embed" ProgID="Equation.DSMT4" ShapeID="_x0000_i1047" DrawAspect="Content" ObjectID="_1743944604" r:id="rId53"/>
              </w:objec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:</w:t>
            </w:r>
          </w:p>
          <w:p w14:paraId="278759AF" w14:textId="4A650DCC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EB6D81">
              <w:rPr>
                <w:rFonts w:ascii="宋体" w:eastAsia="宋体" w:hAnsi="宋体" w:cs="宋体"/>
                <w:sz w:val="28"/>
                <w:szCs w:val="28"/>
              </w:rPr>
              <w:t>R =</w:t>
            </w:r>
          </w:p>
          <w:p w14:paraId="0E8845F3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1.359140914229523                   0                   0                   0                   0</w:t>
            </w:r>
          </w:p>
          <w:p w14:paraId="1CF037AC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0.885660615952277   0.727833849859862                   0                   0                   0</w:t>
            </w:r>
          </w:p>
          <w:p w14:paraId="46948465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0.760596332448042   0.718908237946630   0.718313197152415                   0                   0</w:t>
            </w:r>
          </w:p>
          <w:p w14:paraId="4AA7F866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0.728890177014693   0.718321458536910   0.718282339909595   0.718281850112090                   0</w:t>
            </w:r>
          </w:p>
          <w:p w14:paraId="489E3E2D" w14:textId="511FC212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0.720935778937658   0.718284312911980   0.718281836536984   0.718281828546943   0.718281828462374</w:t>
            </w:r>
          </w:p>
          <w:p w14:paraId="79C4138B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EB6D81">
              <w:rPr>
                <w:rFonts w:ascii="宋体" w:eastAsia="宋体" w:hAnsi="宋体" w:cs="宋体" w:hint="eastAsia"/>
                <w:sz w:val="24"/>
              </w:rPr>
              <w:t>最终近似结果:0.718281828462374</w:t>
            </w:r>
          </w:p>
          <w:p w14:paraId="449AF89B" w14:textId="3F835F1C" w:rsidR="00566570" w:rsidRPr="00EB6D81" w:rsidRDefault="00EB6D81" w:rsidP="00EB6D8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EB6D81">
              <w:rPr>
                <w:rFonts w:ascii="宋体" w:eastAsia="宋体" w:hAnsi="宋体" w:cs="宋体" w:hint="eastAsia"/>
                <w:sz w:val="24"/>
              </w:rPr>
              <w:t>实际精确值是:0.718281828459045</w:t>
            </w:r>
          </w:p>
          <w:p w14:paraId="2DE495AE" w14:textId="354F0C41" w:rsidR="00EB6D81" w:rsidRDefault="00EB6D81" w:rsidP="00EB6D8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3495DD80" w14:textId="32E62B3C" w:rsidR="00EB6D81" w:rsidRDefault="00EB6D81" w:rsidP="00EB6D8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(</w:t>
            </w:r>
            <w:r>
              <w:rPr>
                <w:rFonts w:ascii="宋体" w:eastAsia="宋体" w:hAnsi="宋体" w:cs="宋体"/>
                <w:sz w:val="28"/>
                <w:szCs w:val="28"/>
              </w:rPr>
              <w:t>2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):</w:t>
            </w:r>
            <w:r w:rsidRPr="00EB6D81">
              <w:rPr>
                <w:rFonts w:ascii="宋体" w:eastAsia="宋体" w:hAnsi="宋体" w:cs="宋体"/>
                <w:position w:val="-18"/>
                <w:sz w:val="28"/>
                <w:szCs w:val="28"/>
              </w:rPr>
              <w:object w:dxaOrig="2220" w:dyaOrig="520" w14:anchorId="57F57B8D">
                <v:shape id="_x0000_i1048" type="#_x0000_t75" style="width:111.55pt;height:26.4pt" o:ole="">
                  <v:imagedata r:id="rId54" o:title=""/>
                </v:shape>
                <o:OLEObject Type="Embed" ProgID="Equation.DSMT4" ShapeID="_x0000_i1048" DrawAspect="Content" ObjectID="_1743944605" r:id="rId55"/>
              </w:object>
            </w:r>
          </w:p>
          <w:p w14:paraId="0E773C1F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8762E5">
              <w:rPr>
                <w:rFonts w:ascii="宋体" w:eastAsia="宋体" w:hAnsi="宋体" w:cs="宋体"/>
                <w:sz w:val="28"/>
                <w:szCs w:val="28"/>
              </w:rPr>
              <w:t>R =</w:t>
            </w:r>
          </w:p>
          <w:p w14:paraId="0F4A2A6F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</w:p>
          <w:p w14:paraId="2B4AAE81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8762E5">
              <w:rPr>
                <w:rFonts w:ascii="宋体" w:eastAsia="宋体" w:hAnsi="宋体" w:cs="宋体"/>
                <w:sz w:val="13"/>
                <w:szCs w:val="13"/>
              </w:rPr>
              <w:t xml:space="preserve">   5.121826419665847                   0                   0                   0                   0                   0</w:t>
            </w:r>
          </w:p>
          <w:p w14:paraId="6B155DF5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8762E5">
              <w:rPr>
                <w:rFonts w:ascii="宋体" w:eastAsia="宋体" w:hAnsi="宋体" w:cs="宋体"/>
                <w:sz w:val="13"/>
                <w:szCs w:val="13"/>
              </w:rPr>
              <w:t xml:space="preserve">   9.279762907261173  10.665741736459614                   0                   0                   0                   0</w:t>
            </w:r>
          </w:p>
          <w:p w14:paraId="2DC26AB4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8762E5">
              <w:rPr>
                <w:rFonts w:ascii="宋体" w:eastAsia="宋体" w:hAnsi="宋体" w:cs="宋体"/>
                <w:sz w:val="13"/>
                <w:szCs w:val="13"/>
              </w:rPr>
              <w:t xml:space="preserve">  10.520554283818644  10.934151409337801  10.952045387529681                   0                   0                   0</w:t>
            </w:r>
          </w:p>
          <w:p w14:paraId="1684480C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8762E5">
              <w:rPr>
                <w:rFonts w:ascii="宋体" w:eastAsia="宋体" w:hAnsi="宋体" w:cs="宋体"/>
                <w:sz w:val="13"/>
                <w:szCs w:val="13"/>
              </w:rPr>
              <w:t xml:space="preserve">  10.842043467557430  10.949206528803691  10.950210203434750  10.950181073528482                   0                   0</w:t>
            </w:r>
          </w:p>
          <w:p w14:paraId="6BCCA0DD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8762E5">
              <w:rPr>
                <w:rFonts w:ascii="宋体" w:eastAsia="宋体" w:hAnsi="宋体" w:cs="宋体"/>
                <w:sz w:val="13"/>
                <w:szCs w:val="13"/>
              </w:rPr>
              <w:t xml:space="preserve">  10.923093889613778  10.950110696965893  10.950170974843372  10.950170352167319  10.950170310122767                   0</w:t>
            </w:r>
          </w:p>
          <w:p w14:paraId="24443A71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8762E5">
              <w:rPr>
                <w:rFonts w:ascii="宋体" w:eastAsia="宋体" w:hAnsi="宋体" w:cs="宋体"/>
                <w:sz w:val="13"/>
                <w:szCs w:val="13"/>
              </w:rPr>
              <w:t xml:space="preserve">  10.943398421186796  10.950166598377800  10.950170325138595  10.950170314825822  10.950170314679385  10.950170314683838</w:t>
            </w:r>
          </w:p>
          <w:p w14:paraId="6882DA23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/>
                <w:sz w:val="24"/>
              </w:rPr>
            </w:pPr>
          </w:p>
          <w:p w14:paraId="7EF76FCA" w14:textId="77777777" w:rsidR="008762E5" w:rsidRPr="008762E5" w:rsidRDefault="008762E5" w:rsidP="008762E5">
            <w:pPr>
              <w:jc w:val="left"/>
              <w:rPr>
                <w:rFonts w:ascii="宋体" w:eastAsia="宋体" w:hAnsi="宋体" w:cs="宋体" w:hint="eastAsia"/>
                <w:sz w:val="24"/>
              </w:rPr>
            </w:pPr>
            <w:r w:rsidRPr="008762E5">
              <w:rPr>
                <w:rFonts w:ascii="宋体" w:eastAsia="宋体" w:hAnsi="宋体" w:cs="宋体" w:hint="eastAsia"/>
                <w:sz w:val="24"/>
              </w:rPr>
              <w:t>最终近似结果:10.950170314683838</w:t>
            </w:r>
          </w:p>
          <w:p w14:paraId="695FBDC6" w14:textId="75889AFB" w:rsidR="0088774A" w:rsidRPr="008762E5" w:rsidRDefault="008762E5" w:rsidP="008762E5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8762E5">
              <w:rPr>
                <w:rFonts w:ascii="宋体" w:eastAsia="宋体" w:hAnsi="宋体" w:cs="宋体" w:hint="eastAsia"/>
                <w:sz w:val="24"/>
              </w:rPr>
              <w:t>实际精确值是:10.950170314685517</w:t>
            </w:r>
          </w:p>
          <w:p w14:paraId="21761F36" w14:textId="1ACFF68E" w:rsidR="00EB6D81" w:rsidRDefault="00EB6D81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(</w:t>
            </w:r>
            <w:r>
              <w:rPr>
                <w:rFonts w:ascii="宋体" w:eastAsia="宋体" w:hAnsi="宋体" w:cs="宋体"/>
                <w:sz w:val="28"/>
                <w:szCs w:val="28"/>
              </w:rPr>
              <w:t>3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):</w:t>
            </w:r>
            <w:r w:rsidRPr="00EB6D81">
              <w:rPr>
                <w:rFonts w:ascii="宋体" w:eastAsia="宋体" w:hAnsi="宋体" w:cs="宋体"/>
                <w:position w:val="-24"/>
                <w:sz w:val="28"/>
                <w:szCs w:val="28"/>
              </w:rPr>
              <w:object w:dxaOrig="2079" w:dyaOrig="620" w14:anchorId="37EF812D">
                <v:shape id="_x0000_i1049" type="#_x0000_t75" style="width:103.9pt;height:31.35pt" o:ole="">
                  <v:imagedata r:id="rId56" o:title=""/>
                </v:shape>
                <o:OLEObject Type="Embed" ProgID="Equation.DSMT4" ShapeID="_x0000_i1049" DrawAspect="Content" ObjectID="_1743944606" r:id="rId57"/>
              </w:object>
            </w:r>
          </w:p>
          <w:p w14:paraId="59DFA9DE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EB6D81">
              <w:rPr>
                <w:rFonts w:ascii="宋体" w:eastAsia="宋体" w:hAnsi="宋体" w:cs="宋体"/>
                <w:sz w:val="28"/>
                <w:szCs w:val="28"/>
              </w:rPr>
              <w:t>R =</w:t>
            </w:r>
          </w:p>
          <w:p w14:paraId="74848F40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</w:p>
          <w:p w14:paraId="1C786FC8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EB6D81">
              <w:rPr>
                <w:rFonts w:ascii="宋体" w:eastAsia="宋体" w:hAnsi="宋体" w:cs="宋体"/>
                <w:sz w:val="13"/>
                <w:szCs w:val="13"/>
              </w:rPr>
              <w:t xml:space="preserve">   3.000000000000000                   0                   0                   0                   0                   0</w:t>
            </w:r>
          </w:p>
          <w:p w14:paraId="536503ED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EB6D81">
              <w:rPr>
                <w:rFonts w:ascii="宋体" w:eastAsia="宋体" w:hAnsi="宋体" w:cs="宋体"/>
                <w:sz w:val="13"/>
                <w:szCs w:val="13"/>
              </w:rPr>
              <w:t xml:space="preserve">   3.100000000000000   3.133333333333333                   0                   0                   0                   0</w:t>
            </w:r>
          </w:p>
          <w:p w14:paraId="655484BF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EB6D81">
              <w:rPr>
                <w:rFonts w:ascii="宋体" w:eastAsia="宋体" w:hAnsi="宋体" w:cs="宋体"/>
                <w:sz w:val="13"/>
                <w:szCs w:val="13"/>
              </w:rPr>
              <w:t xml:space="preserve">   3.131176470588235   3.141568627450980   3.142117647058823                   0                   0                   0</w:t>
            </w:r>
          </w:p>
          <w:p w14:paraId="76757192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EB6D81">
              <w:rPr>
                <w:rFonts w:ascii="宋体" w:eastAsia="宋体" w:hAnsi="宋体" w:cs="宋体"/>
                <w:sz w:val="13"/>
                <w:szCs w:val="13"/>
              </w:rPr>
              <w:t xml:space="preserve">   3.138988494491089   3.141592502458707   3.141594094125888   3.141585783761874                   0                   0</w:t>
            </w:r>
          </w:p>
          <w:p w14:paraId="1292D43F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EB6D81">
              <w:rPr>
                <w:rFonts w:ascii="宋体" w:eastAsia="宋体" w:hAnsi="宋体" w:cs="宋体"/>
                <w:sz w:val="13"/>
                <w:szCs w:val="13"/>
              </w:rPr>
              <w:t xml:space="preserve">   3.140941612041389   3.141592651224822   3.141592661142563   3.141592638396796   3.141592665277717                   0</w:t>
            </w:r>
          </w:p>
          <w:p w14:paraId="25E51F13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3"/>
                <w:szCs w:val="13"/>
              </w:rPr>
            </w:pPr>
            <w:r w:rsidRPr="00EB6D81">
              <w:rPr>
                <w:rFonts w:ascii="宋体" w:eastAsia="宋体" w:hAnsi="宋体" w:cs="宋体"/>
                <w:sz w:val="13"/>
                <w:szCs w:val="13"/>
              </w:rPr>
              <w:t xml:space="preserve">   3.141429893174974   3.141592653552836   3.141592653708038   3.141592653590029   3.141592653649611   3.141592653638244</w:t>
            </w:r>
          </w:p>
          <w:p w14:paraId="61E5D97E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49D59C73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EB6D81">
              <w:rPr>
                <w:rFonts w:ascii="宋体" w:eastAsia="宋体" w:hAnsi="宋体" w:cs="宋体" w:hint="eastAsia"/>
                <w:sz w:val="24"/>
              </w:rPr>
              <w:t>最终近似结果:3.141592653638244</w:t>
            </w:r>
          </w:p>
          <w:p w14:paraId="37326E44" w14:textId="22DFD44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EB6D81">
              <w:rPr>
                <w:rFonts w:ascii="宋体" w:eastAsia="宋体" w:hAnsi="宋体" w:cs="宋体" w:hint="eastAsia"/>
                <w:sz w:val="24"/>
              </w:rPr>
              <w:lastRenderedPageBreak/>
              <w:t>实际精确值是:3.141592653589793</w:t>
            </w:r>
          </w:p>
          <w:p w14:paraId="1DDAD78B" w14:textId="77777777" w:rsidR="00EB6D81" w:rsidRDefault="00EB6D81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74CCB10E" w14:textId="77777777" w:rsidR="00EB6D81" w:rsidRDefault="00EB6D81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(</w:t>
            </w:r>
            <w:r>
              <w:rPr>
                <w:rFonts w:ascii="宋体" w:eastAsia="宋体" w:hAnsi="宋体" w:cs="宋体"/>
                <w:sz w:val="28"/>
                <w:szCs w:val="28"/>
              </w:rPr>
              <w:t>4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):</w:t>
            </w:r>
            <w:r w:rsidRPr="00EB6D81">
              <w:rPr>
                <w:rFonts w:ascii="宋体" w:eastAsia="宋体" w:hAnsi="宋体" w:cs="宋体"/>
                <w:position w:val="-24"/>
                <w:sz w:val="28"/>
                <w:szCs w:val="28"/>
              </w:rPr>
              <w:object w:dxaOrig="1980" w:dyaOrig="620" w14:anchorId="10DBA0A6">
                <v:shape id="_x0000_i1050" type="#_x0000_t75" style="width:98.4pt;height:31.35pt" o:ole="">
                  <v:imagedata r:id="rId58" o:title=""/>
                </v:shape>
                <o:OLEObject Type="Embed" ProgID="Equation.DSMT4" ShapeID="_x0000_i1050" DrawAspect="Content" ObjectID="_1743944607" r:id="rId59"/>
              </w:object>
            </w:r>
          </w:p>
          <w:p w14:paraId="658BC70B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 w:rsidRPr="00EB6D81">
              <w:rPr>
                <w:rFonts w:ascii="宋体" w:eastAsia="宋体" w:hAnsi="宋体" w:cs="宋体"/>
                <w:sz w:val="28"/>
                <w:szCs w:val="28"/>
              </w:rPr>
              <w:t>R =</w:t>
            </w:r>
          </w:p>
          <w:p w14:paraId="3E5FE68F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</w:p>
          <w:p w14:paraId="001CE108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0.750000000000000                   0                   0                   0                   0</w:t>
            </w:r>
          </w:p>
          <w:p w14:paraId="6EF1A4A7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0.708333333333333   0.694444444444444                   0                   0                   0</w:t>
            </w:r>
          </w:p>
          <w:p w14:paraId="47469614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0.697023809523809   0.693253968253968   0.693174603174603                   0                   0</w:t>
            </w:r>
          </w:p>
          <w:p w14:paraId="79F8456B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0.694121850371850   0.693154530654531   0.693147901481235   0.693147477644832                   0</w:t>
            </w:r>
          </w:p>
          <w:p w14:paraId="448C1700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  <w:r w:rsidRPr="00EB6D81">
              <w:rPr>
                <w:rFonts w:ascii="宋体" w:eastAsia="宋体" w:hAnsi="宋体" w:cs="宋体"/>
                <w:sz w:val="16"/>
                <w:szCs w:val="16"/>
              </w:rPr>
              <w:t xml:space="preserve">   0.693391202207527   0.693147652819419   0.693147194297078   0.693147183071933   0.693147181916745</w:t>
            </w:r>
          </w:p>
          <w:p w14:paraId="4D5B4207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16"/>
                <w:szCs w:val="16"/>
              </w:rPr>
            </w:pPr>
          </w:p>
          <w:p w14:paraId="4100D704" w14:textId="77777777" w:rsidR="00EB6D81" w:rsidRPr="00EB6D81" w:rsidRDefault="00EB6D81" w:rsidP="00EB6D8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EB6D81">
              <w:rPr>
                <w:rFonts w:ascii="宋体" w:eastAsia="宋体" w:hAnsi="宋体" w:cs="宋体" w:hint="eastAsia"/>
                <w:sz w:val="24"/>
              </w:rPr>
              <w:t>最终近似结果:0.693147181916745</w:t>
            </w:r>
          </w:p>
          <w:p w14:paraId="19003CDC" w14:textId="58459170" w:rsidR="0088774A" w:rsidRPr="00EB6D81" w:rsidRDefault="00EB6D81" w:rsidP="00EB6D8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EB6D81">
              <w:rPr>
                <w:rFonts w:ascii="宋体" w:eastAsia="宋体" w:hAnsi="宋体" w:cs="宋体" w:hint="eastAsia"/>
                <w:sz w:val="24"/>
              </w:rPr>
              <w:t>实际精确值是:0.693147180559946</w:t>
            </w:r>
          </w:p>
          <w:p w14:paraId="392B74ED" w14:textId="7FE95F7C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3701042B" w14:textId="0E4134B3" w:rsidR="00EB6D81" w:rsidRDefault="00EB6D81" w:rsidP="00670241">
            <w:pPr>
              <w:jc w:val="left"/>
              <w:rPr>
                <w:rFonts w:ascii="宋体" w:eastAsia="宋体" w:hAnsi="宋体" w:cs="宋体"/>
                <w:b/>
                <w:bCs/>
                <w:sz w:val="32"/>
                <w:szCs w:val="32"/>
              </w:rPr>
            </w:pPr>
            <w:r w:rsidRPr="00EB6D81">
              <w:rPr>
                <w:rFonts w:ascii="宋体" w:eastAsia="宋体" w:hAnsi="宋体" w:cs="宋体" w:hint="eastAsia"/>
                <w:b/>
                <w:bCs/>
                <w:sz w:val="32"/>
                <w:szCs w:val="32"/>
              </w:rPr>
              <w:t>思考题</w:t>
            </w:r>
            <w:r>
              <w:rPr>
                <w:rFonts w:ascii="宋体" w:eastAsia="宋体" w:hAnsi="宋体" w:cs="宋体" w:hint="eastAsia"/>
                <w:b/>
                <w:bCs/>
                <w:sz w:val="32"/>
                <w:szCs w:val="32"/>
              </w:rPr>
              <w:t>:</w:t>
            </w:r>
          </w:p>
          <w:p w14:paraId="53AAB911" w14:textId="77777777" w:rsidR="00EB6D81" w:rsidRDefault="00EB6D81" w:rsidP="00EB6D81">
            <w:pPr>
              <w:ind w:firstLineChars="200" w:firstLine="560"/>
              <w:jc w:val="left"/>
              <w:rPr>
                <w:rFonts w:ascii="Arial" w:hAnsi="Arial" w:cs="Arial"/>
                <w:color w:val="000000"/>
                <w:sz w:val="28"/>
                <w:szCs w:val="28"/>
              </w:rPr>
            </w:pPr>
            <w:r w:rsidRPr="00EB6D81">
              <w:rPr>
                <w:rFonts w:ascii="Arial" w:hAnsi="Arial" w:cs="Arial"/>
                <w:color w:val="000000"/>
                <w:sz w:val="28"/>
                <w:szCs w:val="28"/>
              </w:rPr>
              <w:t>龙贝格积分法中二分次数和精度有直接关系，二分次数越多，精度越高。具体地，龙贝格积分法的精度可以通过迭代公式中的误差估计来衡量，每迭代一次就会把区间分成两半，即增加一次二分次数。因此，二分次数和精度之间是近似成线性关系的，即当二分次数翻倍时，精度也翻倍</w:t>
            </w:r>
            <w:r w:rsidRPr="00EB6D81">
              <w:rPr>
                <w:rFonts w:ascii="Arial" w:hAnsi="Arial" w:cs="Arial" w:hint="eastAsia"/>
                <w:color w:val="000000"/>
                <w:sz w:val="28"/>
                <w:szCs w:val="28"/>
              </w:rPr>
              <w:t>。</w:t>
            </w:r>
          </w:p>
          <w:p w14:paraId="20BFE89E" w14:textId="649C1A52" w:rsidR="00EB6D81" w:rsidRPr="00EB6D81" w:rsidRDefault="00EB6D81" w:rsidP="00EB6D81">
            <w:pPr>
              <w:ind w:firstLineChars="200" w:firstLine="560"/>
              <w:jc w:val="left"/>
              <w:rPr>
                <w:rFonts w:ascii="Arial" w:hAnsi="Arial" w:cs="Arial"/>
                <w:color w:val="000000"/>
                <w:sz w:val="28"/>
                <w:szCs w:val="28"/>
              </w:rPr>
            </w:pPr>
            <w:r w:rsidRPr="00EB6D81">
              <w:rPr>
                <w:rFonts w:ascii="Arial" w:hAnsi="Arial" w:cs="Arial" w:hint="eastAsia"/>
                <w:color w:val="000000"/>
                <w:sz w:val="28"/>
                <w:szCs w:val="28"/>
              </w:rPr>
              <w:t>但是，也有可能先达到了设定的精度</w:t>
            </w:r>
            <w:r w:rsidRPr="00EB6D81">
              <w:rPr>
                <w:rFonts w:ascii="Arial" w:hAnsi="Arial" w:cs="Arial" w:hint="eastAsia"/>
                <w:color w:val="000000"/>
                <w:sz w:val="28"/>
                <w:szCs w:val="28"/>
              </w:rPr>
              <w:t>eps</w:t>
            </w:r>
            <w:r w:rsidRPr="00EB6D81">
              <w:rPr>
                <w:rFonts w:ascii="Arial" w:hAnsi="Arial" w:cs="Arial" w:hint="eastAsia"/>
                <w:color w:val="000000"/>
                <w:sz w:val="28"/>
                <w:szCs w:val="28"/>
              </w:rPr>
              <w:t>，这种情况次数和精度的关系有限，只要二分次数大于在达到设定的精度</w:t>
            </w:r>
            <w:r w:rsidRPr="00EB6D81">
              <w:rPr>
                <w:rFonts w:ascii="Arial" w:hAnsi="Arial" w:cs="Arial" w:hint="eastAsia"/>
                <w:color w:val="000000"/>
                <w:sz w:val="28"/>
                <w:szCs w:val="28"/>
              </w:rPr>
              <w:t>eps</w:t>
            </w:r>
            <w:r w:rsidRPr="00EB6D81">
              <w:rPr>
                <w:rFonts w:ascii="Arial" w:hAnsi="Arial" w:cs="Arial" w:hint="eastAsia"/>
                <w:color w:val="000000"/>
                <w:sz w:val="28"/>
                <w:szCs w:val="28"/>
              </w:rPr>
              <w:t>所需的二分次数。</w:t>
            </w:r>
          </w:p>
          <w:p w14:paraId="533179FE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2C21F392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2D89E9E7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1EDF0FCC" w14:textId="77777777" w:rsidR="0088774A" w:rsidRPr="00C06B46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</w:tc>
      </w:tr>
    </w:tbl>
    <w:p w14:paraId="0465CC1D" w14:textId="3117438C" w:rsidR="0088774A" w:rsidRPr="00784C53" w:rsidRDefault="00784C53" w:rsidP="00784C53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lastRenderedPageBreak/>
        <w:t>实验报告三</w:t>
      </w: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88774A" w14:paraId="39DFAEEF" w14:textId="77777777" w:rsidTr="00670241">
        <w:trPr>
          <w:trHeight w:val="13149"/>
        </w:trPr>
        <w:tc>
          <w:tcPr>
            <w:tcW w:w="8522" w:type="dxa"/>
          </w:tcPr>
          <w:p w14:paraId="5A663830" w14:textId="64870DA6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 xml:space="preserve">第一部分：问题分析 </w:t>
            </w:r>
            <w:r w:rsidRPr="00C06B46">
              <w:rPr>
                <w:rFonts w:ascii="宋体" w:eastAsia="宋体" w:hAnsi="宋体" w:cs="宋体" w:hint="eastAsia"/>
                <w:i/>
                <w:color w:val="00B0F0"/>
                <w:szCs w:val="21"/>
              </w:rPr>
              <w:t>（描述并总结出实验题目）</w:t>
            </w:r>
          </w:p>
          <w:p w14:paraId="1E8673C3" w14:textId="1DD35D31" w:rsidR="0088774A" w:rsidRDefault="00343FB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利用牛顿迭代法，在给定精度、最大迭代次数、初值的条件下求</w:t>
            </w:r>
            <w:r w:rsidR="00B2752E">
              <w:rPr>
                <w:rFonts w:ascii="宋体" w:eastAsia="宋体" w:hAnsi="宋体" w:cs="宋体" w:hint="eastAsia"/>
                <w:sz w:val="28"/>
                <w:szCs w:val="28"/>
              </w:rPr>
              <w:t>近似零点。需要根据给定的程序设计流程，设计</w:t>
            </w:r>
            <w:proofErr w:type="spellStart"/>
            <w:r w:rsidR="00B2752E">
              <w:rPr>
                <w:rFonts w:ascii="宋体" w:eastAsia="宋体" w:hAnsi="宋体" w:cs="宋体" w:hint="eastAsia"/>
                <w:sz w:val="28"/>
                <w:szCs w:val="28"/>
              </w:rPr>
              <w:t>matlab</w:t>
            </w:r>
            <w:proofErr w:type="spellEnd"/>
            <w:r w:rsidR="00B2752E">
              <w:rPr>
                <w:rFonts w:ascii="宋体" w:eastAsia="宋体" w:hAnsi="宋体" w:cs="宋体" w:hint="eastAsia"/>
                <w:sz w:val="28"/>
                <w:szCs w:val="28"/>
              </w:rPr>
              <w:t>代码。</w:t>
            </w:r>
          </w:p>
          <w:p w14:paraId="5791D650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46DD5F99" w14:textId="77777777" w:rsidR="0088774A" w:rsidRDefault="0088774A" w:rsidP="00670241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第二部分：数学原理</w:t>
            </w:r>
            <w:r>
              <w:rPr>
                <w:rFonts w:ascii="宋体" w:eastAsia="宋体" w:hAnsi="宋体" w:cs="宋体"/>
                <w:sz w:val="24"/>
              </w:rPr>
              <w:t xml:space="preserve"> </w:t>
            </w:r>
          </w:p>
          <w:p w14:paraId="3D7E818A" w14:textId="77777777" w:rsidR="00B2752E" w:rsidRDefault="00B2752E" w:rsidP="00670241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1F57B54A" w14:textId="77777777" w:rsidR="00B2752E" w:rsidRDefault="00B2752E" w:rsidP="00670241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 w:hint="eastAsia"/>
                <w:sz w:val="24"/>
              </w:rPr>
              <w:t>求非线性方程</w:t>
            </w:r>
            <w:r w:rsidRPr="00B2752E">
              <w:rPr>
                <w:rFonts w:ascii="宋体" w:eastAsia="宋体" w:hAnsi="宋体" w:cs="宋体"/>
                <w:position w:val="-10"/>
                <w:sz w:val="24"/>
              </w:rPr>
              <w:object w:dxaOrig="900" w:dyaOrig="320" w14:anchorId="57C2253B">
                <v:shape id="_x0000_i1051" type="#_x0000_t75" style="width:45.6pt;height:15.95pt" o:ole="">
                  <v:imagedata r:id="rId60" o:title=""/>
                </v:shape>
                <o:OLEObject Type="Embed" ProgID="Equation.DSMT4" ShapeID="_x0000_i1051" DrawAspect="Content" ObjectID="_1743944608" r:id="rId61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的根</w:t>
            </w:r>
            <w:r w:rsidRPr="00B2752E">
              <w:rPr>
                <w:rFonts w:ascii="宋体" w:eastAsia="宋体" w:hAnsi="宋体" w:cs="宋体"/>
                <w:position w:val="-6"/>
                <w:sz w:val="24"/>
              </w:rPr>
              <w:object w:dxaOrig="260" w:dyaOrig="320" w14:anchorId="669C037A">
                <v:shape id="_x0000_i1052" type="#_x0000_t75" style="width:13.2pt;height:15.95pt" o:ole="">
                  <v:imagedata r:id="rId62" o:title=""/>
                </v:shape>
                <o:OLEObject Type="Embed" ProgID="Equation.DSMT4" ShapeID="_x0000_i1052" DrawAspect="Content" ObjectID="_1743944609" r:id="rId63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有牛顿迭代法计算公式</w:t>
            </w:r>
          </w:p>
          <w:p w14:paraId="0B117FEB" w14:textId="77777777" w:rsidR="00B2752E" w:rsidRDefault="00B2752E" w:rsidP="00B2752E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/>
                <w:sz w:val="24"/>
              </w:rPr>
              <w:tab/>
            </w:r>
            <w:r w:rsidRPr="00B2752E">
              <w:rPr>
                <w:rFonts w:ascii="宋体" w:eastAsia="宋体" w:hAnsi="宋体" w:cs="宋体"/>
                <w:position w:val="-68"/>
                <w:sz w:val="24"/>
              </w:rPr>
              <w:object w:dxaOrig="1800" w:dyaOrig="1460" w14:anchorId="41B152AE">
                <v:shape id="_x0000_i1053" type="#_x0000_t75" style="width:90.15pt;height:73.1pt" o:ole="">
                  <v:imagedata r:id="rId64" o:title=""/>
                </v:shape>
                <o:OLEObject Type="Embed" ProgID="Equation.DSMT4" ShapeID="_x0000_i1053" DrawAspect="Content" ObjectID="_1743944610" r:id="rId65"/>
              </w:object>
            </w:r>
          </w:p>
          <w:p w14:paraId="10D7979A" w14:textId="6742DE25" w:rsidR="00B2752E" w:rsidRDefault="00B2752E" w:rsidP="00B2752E">
            <w:pPr>
              <w:tabs>
                <w:tab w:val="center" w:pos="4150"/>
                <w:tab w:val="right" w:pos="8300"/>
              </w:tabs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 w:hint="eastAsia"/>
                <w:sz w:val="24"/>
              </w:rPr>
              <w:t>一般地，</w:t>
            </w:r>
            <w:r w:rsidRPr="00B2752E">
              <w:rPr>
                <w:rFonts w:ascii="宋体" w:eastAsia="宋体" w:hAnsi="宋体" w:cs="宋体" w:hint="eastAsia"/>
                <w:sz w:val="24"/>
              </w:rPr>
              <w:t>，牛顿迭代法具有局部收敛性，为保证迭代收敛，要求，对</w:t>
            </w:r>
            <w:r>
              <w:rPr>
                <w:rFonts w:ascii="宋体" w:eastAsia="宋体" w:hAnsi="宋体" w:cs="宋体" w:hint="eastAsia"/>
                <w:sz w:val="24"/>
              </w:rPr>
              <w:t>充分小的</w:t>
            </w:r>
            <w:r w:rsidRPr="00B2752E">
              <w:rPr>
                <w:rFonts w:ascii="宋体" w:eastAsia="宋体" w:hAnsi="宋体" w:cs="宋体"/>
                <w:position w:val="-6"/>
                <w:sz w:val="24"/>
              </w:rPr>
              <w:object w:dxaOrig="580" w:dyaOrig="279" w14:anchorId="4C1B9E9F">
                <v:shape id="_x0000_i1054" type="#_x0000_t75" style="width:29.15pt;height:13.75pt" o:ole="">
                  <v:imagedata r:id="rId66" o:title=""/>
                </v:shape>
                <o:OLEObject Type="Embed" ProgID="Equation.DSMT4" ShapeID="_x0000_i1054" DrawAspect="Content" ObjectID="_1743944611" r:id="rId67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</w:t>
            </w:r>
            <w:r w:rsidRPr="00B2752E">
              <w:rPr>
                <w:rFonts w:ascii="宋体" w:eastAsia="宋体" w:hAnsi="宋体" w:cs="宋体"/>
                <w:position w:val="-16"/>
                <w:sz w:val="24"/>
              </w:rPr>
              <w:object w:dxaOrig="1300" w:dyaOrig="440" w14:anchorId="30196435">
                <v:shape id="_x0000_i1055" type="#_x0000_t75" style="width:64.85pt;height:22pt" o:ole="">
                  <v:imagedata r:id="rId68" o:title=""/>
                </v:shape>
                <o:OLEObject Type="Embed" ProgID="Equation.DSMT4" ShapeID="_x0000_i1055" DrawAspect="Content" ObjectID="_1743944612" r:id="rId69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。如果</w:t>
            </w:r>
            <w:r w:rsidRPr="00B2752E">
              <w:rPr>
                <w:rFonts w:ascii="宋体" w:eastAsia="宋体" w:hAnsi="宋体" w:cs="宋体"/>
                <w:position w:val="-16"/>
                <w:sz w:val="24"/>
              </w:rPr>
              <w:object w:dxaOrig="4040" w:dyaOrig="440" w14:anchorId="57CD39CF">
                <v:shape id="_x0000_i1056" type="#_x0000_t75" style="width:202.25pt;height:22pt" o:ole="">
                  <v:imagedata r:id="rId70" o:title=""/>
                </v:shape>
                <o:OLEObject Type="Embed" ProgID="Equation.DSMT4" ShapeID="_x0000_i1056" DrawAspect="Content" ObjectID="_1743944613" r:id="rId71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那么，对充分小的</w:t>
            </w:r>
            <w:r w:rsidRPr="00B2752E">
              <w:rPr>
                <w:rFonts w:ascii="宋体" w:eastAsia="宋体" w:hAnsi="宋体" w:cs="宋体"/>
                <w:position w:val="-6"/>
                <w:sz w:val="24"/>
              </w:rPr>
              <w:object w:dxaOrig="580" w:dyaOrig="279" w14:anchorId="57884CFD">
                <v:shape id="_x0000_i1057" type="#_x0000_t75" style="width:29.15pt;height:13.75pt" o:ole="">
                  <v:imagedata r:id="rId66" o:title=""/>
                </v:shape>
                <o:OLEObject Type="Embed" ProgID="Equation.DSMT4" ShapeID="_x0000_i1057" DrawAspect="Content" ObjectID="_1743944614" r:id="rId72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当</w:t>
            </w:r>
            <w:r w:rsidRPr="00B2752E">
              <w:rPr>
                <w:rFonts w:ascii="宋体" w:eastAsia="宋体" w:hAnsi="宋体" w:cs="宋体"/>
                <w:position w:val="-16"/>
                <w:sz w:val="24"/>
              </w:rPr>
              <w:object w:dxaOrig="1300" w:dyaOrig="440" w14:anchorId="77486CDC">
                <v:shape id="_x0000_i1058" type="#_x0000_t75" style="width:64.85pt;height:22pt" o:ole="">
                  <v:imagedata r:id="rId68" o:title=""/>
                </v:shape>
                <o:OLEObject Type="Embed" ProgID="Equation.DSMT4" ShapeID="_x0000_i1058" DrawAspect="Content" ObjectID="_1743944615" r:id="rId73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时，由牛顿迭代法计算出的</w:t>
            </w:r>
            <w:r w:rsidRPr="00B2752E">
              <w:rPr>
                <w:rFonts w:ascii="宋体" w:eastAsia="宋体" w:hAnsi="宋体" w:cs="宋体"/>
                <w:position w:val="-14"/>
                <w:sz w:val="24"/>
              </w:rPr>
              <w:object w:dxaOrig="460" w:dyaOrig="400" w14:anchorId="4FE3E46B">
                <v:shape id="_x0000_i1059" type="#_x0000_t75" style="width:23.1pt;height:19.8pt" o:ole="">
                  <v:imagedata r:id="rId74" o:title=""/>
                </v:shape>
                <o:OLEObject Type="Embed" ProgID="Equation.DSMT4" ShapeID="_x0000_i1059" DrawAspect="Content" ObjectID="_1743944616" r:id="rId75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收敛于</w:t>
            </w:r>
            <w:r w:rsidRPr="00B2752E">
              <w:rPr>
                <w:rFonts w:ascii="宋体" w:eastAsia="宋体" w:hAnsi="宋体" w:cs="宋体"/>
                <w:position w:val="-6"/>
                <w:sz w:val="24"/>
              </w:rPr>
              <w:object w:dxaOrig="260" w:dyaOrig="320" w14:anchorId="2E3B47E5">
                <v:shape id="_x0000_i1060" type="#_x0000_t75" style="width:13.2pt;height:15.95pt" o:ole="">
                  <v:imagedata r:id="rId76" o:title=""/>
                </v:shape>
                <o:OLEObject Type="Embed" ProgID="Equation.DSMT4" ShapeID="_x0000_i1060" DrawAspect="Content" ObjectID="_1743944617" r:id="rId77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且收敛速度是2阶的；如果</w:t>
            </w:r>
            <w:r w:rsidRPr="00B2752E">
              <w:rPr>
                <w:rFonts w:ascii="宋体" w:eastAsia="宋体" w:hAnsi="宋体" w:cs="宋体"/>
                <w:position w:val="-16"/>
                <w:sz w:val="24"/>
              </w:rPr>
              <w:object w:dxaOrig="5280" w:dyaOrig="440" w14:anchorId="5A90270A">
                <v:shape id="_x0000_i1061" type="#_x0000_t75" style="width:263.8pt;height:22pt" o:ole="">
                  <v:imagedata r:id="rId78" o:title=""/>
                </v:shape>
                <o:OLEObject Type="Embed" ProgID="Equation.DSMT4" ShapeID="_x0000_i1061" DrawAspect="Content" ObjectID="_1743944618" r:id="rId79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</w:t>
            </w:r>
            <w:r w:rsidRPr="00B2752E">
              <w:rPr>
                <w:rFonts w:ascii="宋体" w:eastAsia="宋体" w:hAnsi="宋体" w:cs="宋体"/>
                <w:position w:val="-16"/>
                <w:sz w:val="24"/>
              </w:rPr>
              <w:object w:dxaOrig="1939" w:dyaOrig="440" w14:anchorId="14460DEF">
                <v:shape id="_x0000_i1062" type="#_x0000_t75" style="width:96.75pt;height:22pt" o:ole="">
                  <v:imagedata r:id="rId80" o:title=""/>
                </v:shape>
                <o:OLEObject Type="Embed" ProgID="Equation.DSMT4" ShapeID="_x0000_i1062" DrawAspect="Content" ObjectID="_1743944619" r:id="rId81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那么，对充分小的</w:t>
            </w:r>
            <w:r w:rsidRPr="00B2752E">
              <w:rPr>
                <w:rFonts w:ascii="宋体" w:eastAsia="宋体" w:hAnsi="宋体" w:cs="宋体"/>
                <w:position w:val="-6"/>
                <w:sz w:val="24"/>
              </w:rPr>
              <w:object w:dxaOrig="580" w:dyaOrig="279" w14:anchorId="1C54E716">
                <v:shape id="_x0000_i1063" type="#_x0000_t75" style="width:29.15pt;height:13.75pt" o:ole="">
                  <v:imagedata r:id="rId66" o:title=""/>
                </v:shape>
                <o:OLEObject Type="Embed" ProgID="Equation.DSMT4" ShapeID="_x0000_i1063" DrawAspect="Content" ObjectID="_1743944620" r:id="rId82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当</w:t>
            </w:r>
            <w:r w:rsidRPr="00B2752E">
              <w:rPr>
                <w:rFonts w:ascii="宋体" w:eastAsia="宋体" w:hAnsi="宋体" w:cs="宋体"/>
                <w:position w:val="-16"/>
                <w:sz w:val="24"/>
              </w:rPr>
              <w:object w:dxaOrig="1300" w:dyaOrig="440" w14:anchorId="5C61A52B">
                <v:shape id="_x0000_i1064" type="#_x0000_t75" style="width:64.85pt;height:22pt" o:ole="">
                  <v:imagedata r:id="rId68" o:title=""/>
                </v:shape>
                <o:OLEObject Type="Embed" ProgID="Equation.DSMT4" ShapeID="_x0000_i1064" DrawAspect="Content" ObjectID="_1743944621" r:id="rId83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时，由牛顿迭代法计算出的</w:t>
            </w:r>
            <w:r w:rsidRPr="00B2752E">
              <w:rPr>
                <w:rFonts w:ascii="宋体" w:eastAsia="宋体" w:hAnsi="宋体" w:cs="宋体"/>
                <w:position w:val="-14"/>
                <w:sz w:val="24"/>
              </w:rPr>
              <w:object w:dxaOrig="460" w:dyaOrig="400" w14:anchorId="1F1BFEC2">
                <v:shape id="_x0000_i1065" type="#_x0000_t75" style="width:23.1pt;height:19.8pt" o:ole="">
                  <v:imagedata r:id="rId74" o:title=""/>
                </v:shape>
                <o:OLEObject Type="Embed" ProgID="Equation.DSMT4" ShapeID="_x0000_i1065" DrawAspect="Content" ObjectID="_1743944622" r:id="rId84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收敛于</w:t>
            </w:r>
            <w:r w:rsidRPr="00B2752E">
              <w:rPr>
                <w:rFonts w:ascii="宋体" w:eastAsia="宋体" w:hAnsi="宋体" w:cs="宋体"/>
                <w:position w:val="-6"/>
                <w:sz w:val="24"/>
              </w:rPr>
              <w:object w:dxaOrig="260" w:dyaOrig="320" w14:anchorId="111AB43B">
                <v:shape id="_x0000_i1066" type="#_x0000_t75" style="width:13.2pt;height:15.95pt" o:ole="">
                  <v:imagedata r:id="rId76" o:title=""/>
                </v:shape>
                <o:OLEObject Type="Embed" ProgID="Equation.DSMT4" ShapeID="_x0000_i1066" DrawAspect="Content" ObjectID="_1743944623" r:id="rId85"/>
              </w:object>
            </w:r>
            <w:r>
              <w:rPr>
                <w:rFonts w:ascii="宋体" w:eastAsia="宋体" w:hAnsi="宋体" w:cs="宋体" w:hint="eastAsia"/>
                <w:sz w:val="24"/>
              </w:rPr>
              <w:t>，且收敛速度是1阶的。</w:t>
            </w:r>
          </w:p>
        </w:tc>
      </w:tr>
      <w:tr w:rsidR="0088774A" w14:paraId="25613EAA" w14:textId="77777777" w:rsidTr="00670241">
        <w:trPr>
          <w:trHeight w:val="13238"/>
        </w:trPr>
        <w:tc>
          <w:tcPr>
            <w:tcW w:w="8522" w:type="dxa"/>
          </w:tcPr>
          <w:p w14:paraId="5546E54F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第三部分：程序设计流程</w:t>
            </w:r>
          </w:p>
          <w:p w14:paraId="1BD7E36A" w14:textId="30C9EAC5" w:rsidR="0088774A" w:rsidRDefault="00620019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根据给出的程序设计流程可得:</w:t>
            </w:r>
          </w:p>
          <w:p w14:paraId="76720197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syms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  <w:r w:rsidRPr="00620019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x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;</w:t>
            </w:r>
          </w:p>
          <w:p w14:paraId="0EB3F31F" w14:textId="4310860A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f = cos(x)-x;</w:t>
            </w:r>
            <w:r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  <w:r>
              <w:rPr>
                <w:rFonts w:ascii="Microsoft YaHei UI" w:eastAsia="Microsoft YaHei UI" w:hAnsi="Times New Roman" w:cs="Microsoft YaHei UI" w:hint="eastAsia"/>
                <w:color w:val="000000"/>
                <w:kern w:val="0"/>
                <w:sz w:val="24"/>
              </w:rPr>
              <w:t>%这些参数(包括下面的eps等等)根据题目修改</w:t>
            </w:r>
          </w:p>
          <w:p w14:paraId="2882AA14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fh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= </w:t>
            </w: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matlabFunction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(f);</w:t>
            </w:r>
          </w:p>
          <w:p w14:paraId="37C3957C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df = </w:t>
            </w: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matlabFunction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(diff(f));</w:t>
            </w:r>
          </w:p>
          <w:p w14:paraId="654A962E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eps1 = 1e-6;</w:t>
            </w:r>
          </w:p>
          <w:p w14:paraId="79703E45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eps2 = 1e-4;</w:t>
            </w:r>
          </w:p>
          <w:p w14:paraId="6211DBEB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N = 10;</w:t>
            </w:r>
          </w:p>
          <w:p w14:paraId="622EB424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0 = pi/4;</w:t>
            </w:r>
          </w:p>
          <w:p w14:paraId="34C1A6E4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[</w:t>
            </w: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_star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, n] = newton(</w:t>
            </w: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fh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, df, eps1, eps2, x0, N);</w:t>
            </w:r>
          </w:p>
          <w:p w14:paraId="042C3C31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display(</w:t>
            </w: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_star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</w:t>
            </w:r>
          </w:p>
          <w:p w14:paraId="300DE298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1FBA9CF0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function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[</w:t>
            </w: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_star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, n] = newton(f, df, eps1, eps2, x0, N)</w:t>
            </w:r>
          </w:p>
          <w:p w14:paraId="5523741C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n=1; </w:t>
            </w:r>
          </w:p>
          <w:p w14:paraId="4C2A369B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while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n&lt;= N </w:t>
            </w:r>
          </w:p>
          <w:p w14:paraId="0A7DA962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228B22"/>
                <w:kern w:val="0"/>
                <w:sz w:val="24"/>
              </w:rPr>
              <w:t xml:space="preserve">%2.1 </w:t>
            </w:r>
          </w:p>
          <w:p w14:paraId="11D7DC9C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F = f(x0); </w:t>
            </w:r>
          </w:p>
          <w:p w14:paraId="21371581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DF = df(x0); </w:t>
            </w:r>
          </w:p>
          <w:p w14:paraId="5940BE9E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if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abs(F)&lt;eps1 </w:t>
            </w:r>
          </w:p>
          <w:p w14:paraId="23DD9B8D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    </w:t>
            </w: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_star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= x0; </w:t>
            </w:r>
          </w:p>
          <w:p w14:paraId="07A53622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return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681A7BE2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lastRenderedPageBreak/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5B0F7C85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if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abs(DF)&lt;eps2 </w:t>
            </w:r>
          </w:p>
          <w:p w14:paraId="7C28D7F9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    display(</w:t>
            </w:r>
            <w:r w:rsidRPr="00620019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"Failed"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) </w:t>
            </w:r>
          </w:p>
          <w:p w14:paraId="45F26D9C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return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0063C0C8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0DE77A99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228B22"/>
                <w:kern w:val="0"/>
                <w:sz w:val="24"/>
              </w:rPr>
              <w:t>%2.2</w:t>
            </w:r>
          </w:p>
          <w:p w14:paraId="0456ED12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x1=x0-F/DF; </w:t>
            </w:r>
          </w:p>
          <w:p w14:paraId="15D170D6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228B22"/>
                <w:kern w:val="0"/>
                <w:sz w:val="24"/>
              </w:rPr>
              <w:t xml:space="preserve">%2.3 </w:t>
            </w:r>
          </w:p>
          <w:p w14:paraId="1EE28E9A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Tol = abs(x1-x0); </w:t>
            </w:r>
          </w:p>
          <w:p w14:paraId="74857334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if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abs(Tol)&lt;eps1 </w:t>
            </w:r>
          </w:p>
          <w:p w14:paraId="3EA18C53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    </w:t>
            </w:r>
            <w:proofErr w:type="spellStart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_star</w:t>
            </w:r>
            <w:proofErr w:type="spellEnd"/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=x1; </w:t>
            </w:r>
          </w:p>
          <w:p w14:paraId="56911E7F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return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184BDFE1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31D88A3D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620019">
              <w:rPr>
                <w:rFonts w:ascii="Microsoft YaHei UI" w:eastAsia="Microsoft YaHei UI" w:hAnsi="Times New Roman" w:cs="Microsoft YaHei UI"/>
                <w:color w:val="228B22"/>
                <w:kern w:val="0"/>
                <w:sz w:val="24"/>
              </w:rPr>
              <w:t>%2.4</w:t>
            </w:r>
          </w:p>
          <w:p w14:paraId="5B3C1548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n=n+1; </w:t>
            </w:r>
          </w:p>
          <w:p w14:paraId="2B09642B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x0=x1; </w:t>
            </w:r>
          </w:p>
          <w:p w14:paraId="22548683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1FB90E9B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display(</w:t>
            </w:r>
            <w:r w:rsidRPr="00620019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"Failed"</w:t>
            </w: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) </w:t>
            </w:r>
          </w:p>
          <w:p w14:paraId="197220EF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return</w:t>
            </w:r>
          </w:p>
          <w:p w14:paraId="4A663562" w14:textId="77777777" w:rsidR="00620019" w:rsidRP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620019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4E1AD228" w14:textId="77777777" w:rsidR="00620019" w:rsidRDefault="00620019" w:rsidP="00620019">
            <w:pPr>
              <w:autoSpaceDE w:val="0"/>
              <w:autoSpaceDN w:val="0"/>
              <w:adjustRightInd w:val="0"/>
              <w:jc w:val="left"/>
              <w:rPr>
                <w:rFonts w:ascii="Microsoft YaHei UI" w:eastAsia="Microsoft YaHei UI" w:hAnsi="Times New Roman" w:cs="Times New Roman"/>
                <w:kern w:val="0"/>
                <w:sz w:val="24"/>
              </w:rPr>
            </w:pPr>
          </w:p>
          <w:p w14:paraId="07593CE5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0581C55B" w14:textId="77777777" w:rsidR="0088774A" w:rsidRDefault="0088774A" w:rsidP="00670241">
            <w:pPr>
              <w:jc w:val="left"/>
              <w:rPr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第四部分：</w:t>
            </w:r>
            <w:r>
              <w:rPr>
                <w:rFonts w:hint="eastAsia"/>
                <w:sz w:val="28"/>
                <w:szCs w:val="28"/>
              </w:rPr>
              <w:t>实验结果、结论与讨论</w:t>
            </w:r>
          </w:p>
          <w:p w14:paraId="5E7CF552" w14:textId="6BF2F423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628CDFFE" w14:textId="2BE1DB2C" w:rsidR="00620019" w:rsidRDefault="00620019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问题1:</w:t>
            </w:r>
          </w:p>
          <w:p w14:paraId="26882E7B" w14:textId="724AE8E6" w:rsidR="00620019" w:rsidRDefault="00620019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(</w:t>
            </w:r>
            <w:r>
              <w:rPr>
                <w:rFonts w:ascii="宋体" w:eastAsia="宋体" w:hAnsi="宋体" w:cs="宋体"/>
                <w:sz w:val="28"/>
                <w:szCs w:val="28"/>
              </w:rPr>
              <w:t>1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):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6D2F1F6" wp14:editId="559939CA">
                  <wp:extent cx="4241622" cy="376521"/>
                  <wp:effectExtent l="0" t="0" r="0" b="508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41622" cy="3765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A1F7D6" w14:textId="2CB7206B" w:rsidR="00620019" w:rsidRDefault="00620019" w:rsidP="00670241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02642A76" wp14:editId="57BDA624">
                  <wp:extent cx="2205336" cy="1214088"/>
                  <wp:effectExtent l="0" t="0" r="5080" b="571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5336" cy="1214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6385DC" w14:textId="3CF7881E" w:rsidR="00620019" w:rsidRDefault="00620019" w:rsidP="00670241">
            <w:pPr>
              <w:jc w:val="left"/>
              <w:rPr>
                <w:noProof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(</w:t>
            </w:r>
            <w:r>
              <w:rPr>
                <w:rFonts w:ascii="宋体" w:eastAsia="宋体" w:hAnsi="宋体" w:cs="宋体"/>
                <w:sz w:val="28"/>
                <w:szCs w:val="28"/>
              </w:rPr>
              <w:t>2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):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F2D6417" wp14:editId="7B659E8B">
                  <wp:extent cx="3473212" cy="238207"/>
                  <wp:effectExtent l="0" t="0" r="0" b="952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3212" cy="2382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2DB366" w14:textId="4F1BCFCF" w:rsidR="00620019" w:rsidRDefault="00620019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0712052" wp14:editId="6EF1C187">
                  <wp:extent cx="1959445" cy="1175667"/>
                  <wp:effectExtent l="0" t="0" r="3175" b="571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9445" cy="1175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0011BC" w14:textId="1BF88DDA" w:rsidR="00620019" w:rsidRDefault="00620019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29669C65" w14:textId="608A8B02" w:rsidR="00620019" w:rsidRDefault="00620019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3E03AE08" w14:textId="33BFD59D" w:rsidR="00620019" w:rsidRDefault="00620019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问题2: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</w:p>
          <w:p w14:paraId="6172ABC5" w14:textId="26EA702E" w:rsidR="00620019" w:rsidRDefault="00620019" w:rsidP="00670241">
            <w:pPr>
              <w:jc w:val="left"/>
              <w:rPr>
                <w:noProof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(</w:t>
            </w:r>
            <w:r>
              <w:rPr>
                <w:rFonts w:ascii="宋体" w:eastAsia="宋体" w:hAnsi="宋体" w:cs="宋体"/>
                <w:sz w:val="28"/>
                <w:szCs w:val="28"/>
              </w:rPr>
              <w:t>1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):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9CAD66D" wp14:editId="759108B5">
                  <wp:extent cx="3427108" cy="291996"/>
                  <wp:effectExtent l="0" t="0" r="1905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7108" cy="2919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DE6E54" w14:textId="74FFFD0D" w:rsidR="00620019" w:rsidRDefault="00620019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B9BDFD3" wp14:editId="45E65E1F">
                  <wp:extent cx="2051654" cy="1206403"/>
                  <wp:effectExtent l="0" t="0" r="635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1654" cy="12064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9B5ECE" w14:textId="32F366E3" w:rsidR="00620019" w:rsidRDefault="00620019" w:rsidP="00670241">
            <w:pPr>
              <w:jc w:val="left"/>
              <w:rPr>
                <w:noProof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(</w:t>
            </w:r>
            <w:r>
              <w:rPr>
                <w:rFonts w:ascii="宋体" w:eastAsia="宋体" w:hAnsi="宋体" w:cs="宋体"/>
                <w:sz w:val="28"/>
                <w:szCs w:val="28"/>
              </w:rPr>
              <w:t>2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):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943F9A9" wp14:editId="7FCD9F88">
                  <wp:extent cx="3957311" cy="268943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7311" cy="2689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BEDDEB" w14:textId="36FBA210" w:rsidR="00795C5A" w:rsidRDefault="00795C5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D0D7FA5" wp14:editId="09E6E7B6">
                  <wp:extent cx="2105443" cy="1183351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443" cy="11833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851BAD" w14:textId="402B5666" w:rsidR="00795C5A" w:rsidRDefault="00795C5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599E6D1B" w14:textId="3DE66EC2" w:rsidR="00795C5A" w:rsidRPr="00343FBA" w:rsidRDefault="00795C5A" w:rsidP="00670241">
            <w:pPr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343FBA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思考题:</w:t>
            </w:r>
          </w:p>
          <w:p w14:paraId="4C33E7C9" w14:textId="30120AD4" w:rsidR="00795C5A" w:rsidRPr="00343FBA" w:rsidRDefault="00343FBA" w:rsidP="00343FBA">
            <w:pPr>
              <w:pStyle w:val="a8"/>
              <w:numPr>
                <w:ilvl w:val="0"/>
                <w:numId w:val="3"/>
              </w:numPr>
              <w:ind w:firstLineChars="0"/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343FBA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确定初值的原则是什么?</w:t>
            </w:r>
            <w:r w:rsidRPr="00343FBA">
              <w:rPr>
                <w:rFonts w:ascii="宋体" w:eastAsia="宋体" w:hAnsi="宋体" w:cs="宋体"/>
                <w:b/>
                <w:bCs/>
                <w:sz w:val="28"/>
                <w:szCs w:val="28"/>
              </w:rPr>
              <w:t xml:space="preserve"> </w:t>
            </w:r>
            <w:r w:rsidRPr="00343FBA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实际计算中如何解决?</w:t>
            </w:r>
          </w:p>
          <w:p w14:paraId="15671EB7" w14:textId="77777777" w:rsidR="00343FBA" w:rsidRPr="00343FBA" w:rsidRDefault="00343FBA" w:rsidP="00343FBA">
            <w:pPr>
              <w:pStyle w:val="a8"/>
              <w:ind w:left="360" w:firstLineChars="0" w:firstLine="0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7D06AB9A" w14:textId="77777777" w:rsidR="00795C5A" w:rsidRPr="00343FBA" w:rsidRDefault="00795C5A" w:rsidP="00795C5A">
            <w:pPr>
              <w:spacing w:line="320" w:lineRule="exact"/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343FBA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可以遵循以下原则：</w:t>
            </w:r>
          </w:p>
          <w:p w14:paraId="03F235C6" w14:textId="77777777" w:rsidR="00795C5A" w:rsidRPr="00795C5A" w:rsidRDefault="00795C5A" w:rsidP="00795C5A">
            <w:pPr>
              <w:spacing w:line="32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7E05A619" w14:textId="398DE787" w:rsidR="00795C5A" w:rsidRPr="00795C5A" w:rsidRDefault="00343FBA" w:rsidP="00795C5A">
            <w:pPr>
              <w:spacing w:line="32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a.</w:t>
            </w:r>
            <w:r w:rsidR="00795C5A" w:rsidRPr="00795C5A">
              <w:rPr>
                <w:rFonts w:ascii="宋体" w:eastAsia="宋体" w:hAnsi="宋体" w:cs="宋体" w:hint="eastAsia"/>
                <w:sz w:val="28"/>
                <w:szCs w:val="28"/>
              </w:rPr>
              <w:t>理解问题并利用图形辅助选择初始点。将函数绘制成图像，大致确定根的位置，并选择与其尽可能接近的初始点。</w:t>
            </w:r>
          </w:p>
          <w:p w14:paraId="39C1FDA0" w14:textId="77777777" w:rsidR="00795C5A" w:rsidRPr="00795C5A" w:rsidRDefault="00795C5A" w:rsidP="00795C5A">
            <w:pPr>
              <w:spacing w:line="32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622BB65E" w14:textId="29BEEE31" w:rsidR="00795C5A" w:rsidRPr="00795C5A" w:rsidRDefault="00343FBA" w:rsidP="00795C5A">
            <w:pPr>
              <w:spacing w:line="32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b</w:t>
            </w:r>
            <w:r>
              <w:rPr>
                <w:rFonts w:ascii="宋体" w:eastAsia="宋体" w:hAnsi="宋体" w:cs="宋体"/>
                <w:sz w:val="28"/>
                <w:szCs w:val="28"/>
              </w:rPr>
              <w:t>.</w:t>
            </w:r>
            <w:r w:rsidR="00795C5A" w:rsidRPr="00795C5A">
              <w:rPr>
                <w:rFonts w:ascii="宋体" w:eastAsia="宋体" w:hAnsi="宋体" w:cs="宋体" w:hint="eastAsia"/>
                <w:sz w:val="28"/>
                <w:szCs w:val="28"/>
              </w:rPr>
              <w:t>选择已知根的领域内的点。如果已知根的大致范围，则可以选择该范围内的点作为初始点。</w:t>
            </w:r>
          </w:p>
          <w:p w14:paraId="42002CC8" w14:textId="77777777" w:rsidR="00795C5A" w:rsidRPr="00795C5A" w:rsidRDefault="00795C5A" w:rsidP="00795C5A">
            <w:pPr>
              <w:spacing w:line="32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1BC2DF6E" w14:textId="3E016007" w:rsidR="00795C5A" w:rsidRPr="00795C5A" w:rsidRDefault="00343FBA" w:rsidP="00795C5A">
            <w:pPr>
              <w:spacing w:line="32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c</w:t>
            </w:r>
            <w:r>
              <w:rPr>
                <w:rFonts w:ascii="宋体" w:eastAsia="宋体" w:hAnsi="宋体" w:cs="宋体"/>
                <w:sz w:val="28"/>
                <w:szCs w:val="28"/>
              </w:rPr>
              <w:t>.</w:t>
            </w:r>
            <w:r w:rsidR="00795C5A" w:rsidRPr="00795C5A">
              <w:rPr>
                <w:rFonts w:ascii="宋体" w:eastAsia="宋体" w:hAnsi="宋体" w:cs="宋体" w:hint="eastAsia"/>
                <w:sz w:val="28"/>
                <w:szCs w:val="28"/>
              </w:rPr>
              <w:t>利用其他数值方法得到初始点。例如，使用二分法或割线法等方法，得到一个粗略的近似解，然后使用牛顿迭代法进一步提高精度。</w:t>
            </w:r>
          </w:p>
          <w:p w14:paraId="1E025295" w14:textId="77777777" w:rsidR="00795C5A" w:rsidRPr="00795C5A" w:rsidRDefault="00795C5A" w:rsidP="00795C5A">
            <w:pPr>
              <w:spacing w:line="32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535B2B6C" w14:textId="7F43B53E" w:rsidR="00795C5A" w:rsidRPr="00795C5A" w:rsidRDefault="00795C5A" w:rsidP="00795C5A">
            <w:pPr>
              <w:spacing w:line="320" w:lineRule="exact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343FBA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在实际计算中</w:t>
            </w:r>
            <w:r w:rsidRPr="00795C5A">
              <w:rPr>
                <w:rFonts w:ascii="宋体" w:eastAsia="宋体" w:hAnsi="宋体" w:cs="宋体" w:hint="eastAsia"/>
                <w:sz w:val="28"/>
                <w:szCs w:val="28"/>
              </w:rPr>
              <w:t>，通常需要结合以上原则进行选择。对于复杂的问题，可以采用试错的方法，针对不同的初始点进行计算，并检查结果是否满足要求。此外，还可以使用自适应算法，根据迭代过程中的误差调整初始点，以提高收敛速度和精度。</w:t>
            </w:r>
          </w:p>
          <w:p w14:paraId="1A8AAF79" w14:textId="557A7851" w:rsidR="00795C5A" w:rsidRDefault="00795C5A" w:rsidP="00795C5A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5666A094" w14:textId="77777777" w:rsidR="00795C5A" w:rsidRDefault="00795C5A" w:rsidP="00795C5A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093E9543" w14:textId="586DE36A" w:rsidR="00795C5A" w:rsidRPr="00343FBA" w:rsidRDefault="00343FBA" w:rsidP="00343FBA">
            <w:pPr>
              <w:pStyle w:val="a8"/>
              <w:numPr>
                <w:ilvl w:val="0"/>
                <w:numId w:val="3"/>
              </w:numPr>
              <w:ind w:firstLineChars="0"/>
              <w:jc w:val="left"/>
              <w:rPr>
                <w:rFonts w:ascii="宋体" w:eastAsia="宋体" w:hAnsi="宋体" w:cs="宋体"/>
                <w:b/>
                <w:bCs/>
                <w:sz w:val="28"/>
                <w:szCs w:val="28"/>
              </w:rPr>
            </w:pPr>
            <w:r w:rsidRPr="00343FBA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对实验</w:t>
            </w:r>
            <w:proofErr w:type="gramStart"/>
            <w:r w:rsidRPr="00343FBA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二出现</w:t>
            </w:r>
            <w:proofErr w:type="gramEnd"/>
            <w:r w:rsidRPr="00343FBA">
              <w:rPr>
                <w:rFonts w:ascii="宋体" w:eastAsia="宋体" w:hAnsi="宋体" w:cs="宋体" w:hint="eastAsia"/>
                <w:b/>
                <w:bCs/>
                <w:sz w:val="28"/>
                <w:szCs w:val="28"/>
              </w:rPr>
              <w:t>的现象怎么解释?</w:t>
            </w:r>
          </w:p>
          <w:p w14:paraId="2555676F" w14:textId="385112F9" w:rsidR="00343FBA" w:rsidRPr="00343FBA" w:rsidRDefault="00343FBA" w:rsidP="00343FBA">
            <w:pPr>
              <w:pStyle w:val="a8"/>
              <w:ind w:left="360" w:firstLineChars="0" w:firstLine="0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343FBA">
              <w:rPr>
                <w:rFonts w:ascii="宋体" w:eastAsia="宋体" w:hAnsi="宋体" w:cs="宋体" w:hint="eastAsia"/>
                <w:sz w:val="28"/>
                <w:szCs w:val="28"/>
              </w:rPr>
              <w:t>对于求出的零点不精确的情况,</w:t>
            </w:r>
            <w:r w:rsidRPr="00343FBA"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 w:rsidRPr="00343FBA">
              <w:rPr>
                <w:rFonts w:ascii="宋体" w:eastAsia="宋体" w:hAnsi="宋体" w:cs="宋体" w:hint="eastAsia"/>
                <w:sz w:val="28"/>
                <w:szCs w:val="28"/>
              </w:rPr>
              <w:t>有以下解释:</w:t>
            </w:r>
          </w:p>
          <w:p w14:paraId="1951B4F9" w14:textId="6D5F2C7A" w:rsidR="00343FBA" w:rsidRDefault="00343FBA" w:rsidP="00343FBA">
            <w:pPr>
              <w:pStyle w:val="a8"/>
              <w:numPr>
                <w:ilvl w:val="0"/>
                <w:numId w:val="4"/>
              </w:numPr>
              <w:ind w:firstLineChars="0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 w:rsidRPr="00343FBA">
              <w:rPr>
                <w:rFonts w:ascii="宋体" w:eastAsia="宋体" w:hAnsi="宋体" w:cs="宋体" w:hint="eastAsia"/>
                <w:sz w:val="28"/>
                <w:szCs w:val="28"/>
              </w:rPr>
              <w:t>函数可能存在多个零点,</w:t>
            </w:r>
            <w:r w:rsidRPr="00343FBA"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 w:rsidRPr="00343FBA">
              <w:rPr>
                <w:rFonts w:ascii="宋体" w:eastAsia="宋体" w:hAnsi="宋体" w:cs="宋体" w:hint="eastAsia"/>
                <w:sz w:val="28"/>
                <w:szCs w:val="28"/>
              </w:rPr>
              <w:t>零点间的距离较远,</w:t>
            </w:r>
            <w:r w:rsidRPr="00343FBA"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 w:rsidRPr="00343FBA">
              <w:rPr>
                <w:rFonts w:ascii="宋体" w:eastAsia="宋体" w:hAnsi="宋体" w:cs="宋体" w:hint="eastAsia"/>
                <w:sz w:val="28"/>
                <w:szCs w:val="28"/>
              </w:rPr>
              <w:t>而初值x</w:t>
            </w:r>
            <w:r w:rsidRPr="00343FBA">
              <w:rPr>
                <w:rFonts w:ascii="宋体" w:eastAsia="宋体" w:hAnsi="宋体" w:cs="宋体"/>
                <w:sz w:val="28"/>
                <w:szCs w:val="28"/>
              </w:rPr>
              <w:t>0</w:t>
            </w:r>
            <w:r w:rsidRPr="00343FBA">
              <w:rPr>
                <w:rFonts w:ascii="宋体" w:eastAsia="宋体" w:hAnsi="宋体" w:cs="宋体" w:hint="eastAsia"/>
                <w:sz w:val="28"/>
                <w:szCs w:val="28"/>
              </w:rPr>
              <w:t>将决定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最终收敛的情况,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如果x</w:t>
            </w:r>
            <w:r>
              <w:rPr>
                <w:rFonts w:ascii="宋体" w:eastAsia="宋体" w:hAnsi="宋体" w:cs="宋体"/>
                <w:sz w:val="28"/>
                <w:szCs w:val="28"/>
              </w:rPr>
              <w:t>0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离所需的零点较远,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则可能收敛到其他的点,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使得结果偏离真实值.</w:t>
            </w:r>
          </w:p>
          <w:p w14:paraId="773A3A8E" w14:textId="20F9E23C" w:rsidR="00343FBA" w:rsidRPr="00343FBA" w:rsidRDefault="00343FBA" w:rsidP="00343FBA">
            <w:pPr>
              <w:pStyle w:val="a8"/>
              <w:numPr>
                <w:ilvl w:val="0"/>
                <w:numId w:val="4"/>
              </w:numPr>
              <w:ind w:firstLineChars="0"/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因此,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在使用牛顿迭代法时,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要根据实际情况选择合适的初值,</w:t>
            </w:r>
            <w:r>
              <w:rPr>
                <w:rFonts w:ascii="宋体" w:eastAsia="宋体" w:hAnsi="宋体" w:cs="宋体"/>
                <w:sz w:val="28"/>
                <w:szCs w:val="28"/>
              </w:rPr>
              <w:t xml:space="preserve"> </w:t>
            </w:r>
            <w:r>
              <w:rPr>
                <w:rFonts w:ascii="宋体" w:eastAsia="宋体" w:hAnsi="宋体" w:cs="宋体" w:hint="eastAsia"/>
                <w:sz w:val="28"/>
                <w:szCs w:val="28"/>
              </w:rPr>
              <w:t>并且对迭代结果进行检查。同时，对于存在多个零点的函数，可以考虑使用其他的数值求解方法，例如二分法、割线法，以免收敛到错误的解。</w:t>
            </w:r>
          </w:p>
          <w:p w14:paraId="6A9DE9D8" w14:textId="77777777" w:rsidR="00795C5A" w:rsidRDefault="00795C5A" w:rsidP="00795C5A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0A5B1303" w14:textId="77777777" w:rsidR="00795C5A" w:rsidRPr="00795C5A" w:rsidRDefault="00795C5A" w:rsidP="00795C5A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7ADC2CA4" w14:textId="77777777" w:rsidR="0088774A" w:rsidRPr="00620019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6BA99852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64456EA8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56B32063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30EE4B62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40CECB23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5853E411" w14:textId="77777777" w:rsidR="0088774A" w:rsidRPr="00C06B46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</w:tc>
      </w:tr>
    </w:tbl>
    <w:p w14:paraId="1EADB51C" w14:textId="77777777" w:rsidR="0088774A" w:rsidRDefault="0088774A" w:rsidP="0088774A"/>
    <w:p w14:paraId="11F4D617" w14:textId="77777777" w:rsidR="0088774A" w:rsidRDefault="0088774A"/>
    <w:p w14:paraId="5CC97402" w14:textId="5837F5D9" w:rsidR="0088774A" w:rsidRDefault="0088774A" w:rsidP="0088774A">
      <w:pPr>
        <w:jc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sz w:val="32"/>
          <w:szCs w:val="32"/>
        </w:rPr>
        <w:lastRenderedPageBreak/>
        <w:t>实验报告四</w:t>
      </w:r>
    </w:p>
    <w:tbl>
      <w:tblPr>
        <w:tblStyle w:val="a7"/>
        <w:tblW w:w="8522" w:type="dxa"/>
        <w:tblLayout w:type="fixed"/>
        <w:tblLook w:val="04A0" w:firstRow="1" w:lastRow="0" w:firstColumn="1" w:lastColumn="0" w:noHBand="0" w:noVBand="1"/>
      </w:tblPr>
      <w:tblGrid>
        <w:gridCol w:w="8522"/>
      </w:tblGrid>
      <w:tr w:rsidR="0088774A" w14:paraId="2E79D82C" w14:textId="77777777" w:rsidTr="00670241">
        <w:trPr>
          <w:trHeight w:val="13149"/>
        </w:trPr>
        <w:tc>
          <w:tcPr>
            <w:tcW w:w="8522" w:type="dxa"/>
          </w:tcPr>
          <w:p w14:paraId="37745342" w14:textId="7D4DA0AB" w:rsidR="0088774A" w:rsidRDefault="0088774A" w:rsidP="00670241">
            <w:pPr>
              <w:jc w:val="left"/>
              <w:rPr>
                <w:rFonts w:ascii="宋体" w:eastAsia="宋体" w:hAnsi="宋体" w:cs="宋体"/>
                <w:i/>
                <w:color w:val="00B0F0"/>
                <w:szCs w:val="21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 xml:space="preserve">第一部分：问题分析 </w:t>
            </w:r>
            <w:r w:rsidRPr="00C06B46">
              <w:rPr>
                <w:rFonts w:ascii="宋体" w:eastAsia="宋体" w:hAnsi="宋体" w:cs="宋体" w:hint="eastAsia"/>
                <w:i/>
                <w:color w:val="00B0F0"/>
                <w:szCs w:val="21"/>
              </w:rPr>
              <w:t>（描述并总结出实验题目）</w:t>
            </w:r>
          </w:p>
          <w:p w14:paraId="2619A979" w14:textId="77777777" w:rsidR="00636677" w:rsidRDefault="00636677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04AADF5A" w14:textId="0FE3EC56" w:rsidR="0088774A" w:rsidRPr="00636677" w:rsidRDefault="0036091B" w:rsidP="0067024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636677">
              <w:rPr>
                <w:rFonts w:ascii="宋体" w:eastAsia="宋体" w:hAnsi="宋体" w:cs="宋体" w:hint="eastAsia"/>
                <w:sz w:val="24"/>
              </w:rPr>
              <w:t>用</w:t>
            </w:r>
            <w:proofErr w:type="spellStart"/>
            <w:r w:rsidRPr="00636677">
              <w:rPr>
                <w:rFonts w:ascii="宋体" w:eastAsia="宋体" w:hAnsi="宋体" w:cs="宋体" w:hint="eastAsia"/>
                <w:sz w:val="24"/>
              </w:rPr>
              <w:t>matlab</w:t>
            </w:r>
            <w:proofErr w:type="spellEnd"/>
            <w:r w:rsidRPr="00636677">
              <w:rPr>
                <w:rFonts w:ascii="宋体" w:eastAsia="宋体" w:hAnsi="宋体" w:cs="宋体" w:hint="eastAsia"/>
                <w:sz w:val="24"/>
              </w:rPr>
              <w:t>解决以下问题:</w:t>
            </w:r>
            <w:r w:rsidRPr="00636677">
              <w:rPr>
                <w:rFonts w:ascii="宋体" w:eastAsia="宋体" w:hAnsi="宋体" w:cs="宋体"/>
                <w:sz w:val="24"/>
              </w:rPr>
              <w:t xml:space="preserve"> </w:t>
            </w:r>
            <w:r w:rsidRPr="00636677">
              <w:rPr>
                <w:rFonts w:ascii="宋体" w:eastAsia="宋体" w:hAnsi="宋体" w:cs="宋体" w:hint="eastAsia"/>
                <w:sz w:val="24"/>
              </w:rPr>
              <w:t>给定n阶线性方程</w:t>
            </w:r>
            <w:r w:rsidRPr="00636677">
              <w:rPr>
                <w:rFonts w:ascii="宋体" w:eastAsia="宋体" w:hAnsi="宋体" w:cs="宋体"/>
                <w:position w:val="-6"/>
                <w:sz w:val="24"/>
              </w:rPr>
              <w:object w:dxaOrig="720" w:dyaOrig="279" w14:anchorId="235CD3AD">
                <v:shape id="_x0000_i1067" type="#_x0000_t75" style="width:36.25pt;height:13.75pt" o:ole="">
                  <v:imagedata r:id="rId94" o:title=""/>
                </v:shape>
                <o:OLEObject Type="Embed" ProgID="Equation.DSMT4" ShapeID="_x0000_i1067" DrawAspect="Content" ObjectID="_1743944624" r:id="rId95"/>
              </w:object>
            </w:r>
            <w:r w:rsidRPr="00636677">
              <w:rPr>
                <w:rFonts w:ascii="宋体" w:eastAsia="宋体" w:hAnsi="宋体" w:cs="宋体" w:hint="eastAsia"/>
                <w:sz w:val="24"/>
              </w:rPr>
              <w:t>,首先进行列主元消去过程,</w:t>
            </w:r>
            <w:r w:rsidRPr="00636677">
              <w:rPr>
                <w:rFonts w:ascii="宋体" w:eastAsia="宋体" w:hAnsi="宋体" w:cs="宋体"/>
                <w:sz w:val="24"/>
              </w:rPr>
              <w:t xml:space="preserve"> </w:t>
            </w:r>
            <w:r w:rsidRPr="00636677">
              <w:rPr>
                <w:rFonts w:ascii="宋体" w:eastAsia="宋体" w:hAnsi="宋体" w:cs="宋体" w:hint="eastAsia"/>
                <w:sz w:val="24"/>
              </w:rPr>
              <w:t>然后进行回代,</w:t>
            </w:r>
            <w:r w:rsidRPr="00636677">
              <w:rPr>
                <w:rFonts w:ascii="宋体" w:eastAsia="宋体" w:hAnsi="宋体" w:cs="宋体"/>
                <w:sz w:val="24"/>
              </w:rPr>
              <w:t xml:space="preserve"> </w:t>
            </w:r>
            <w:r w:rsidRPr="00636677">
              <w:rPr>
                <w:rFonts w:ascii="宋体" w:eastAsia="宋体" w:hAnsi="宋体" w:cs="宋体" w:hint="eastAsia"/>
                <w:sz w:val="24"/>
              </w:rPr>
              <w:t>最后得到这个方程的</w:t>
            </w:r>
            <w:proofErr w:type="gramStart"/>
            <w:r w:rsidRPr="00636677">
              <w:rPr>
                <w:rFonts w:ascii="宋体" w:eastAsia="宋体" w:hAnsi="宋体" w:cs="宋体" w:hint="eastAsia"/>
                <w:sz w:val="24"/>
              </w:rPr>
              <w:t>解或者</w:t>
            </w:r>
            <w:proofErr w:type="gramEnd"/>
            <w:r w:rsidRPr="00636677">
              <w:rPr>
                <w:rFonts w:ascii="宋体" w:eastAsia="宋体" w:hAnsi="宋体" w:cs="宋体" w:hint="eastAsia"/>
                <w:sz w:val="24"/>
              </w:rPr>
              <w:t>确定该方程组是奇异的。</w:t>
            </w:r>
          </w:p>
          <w:p w14:paraId="35EE63E1" w14:textId="767D777B" w:rsidR="0036091B" w:rsidRPr="00636677" w:rsidRDefault="0036091B" w:rsidP="0067024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636677">
              <w:rPr>
                <w:rFonts w:ascii="宋体" w:eastAsia="宋体" w:hAnsi="宋体" w:cs="宋体" w:hint="eastAsia"/>
                <w:sz w:val="24"/>
              </w:rPr>
              <w:t>输入：</w:t>
            </w:r>
            <w:r w:rsidRPr="00636677">
              <w:rPr>
                <w:rFonts w:ascii="宋体" w:eastAsia="宋体" w:hAnsi="宋体" w:cs="宋体"/>
                <w:position w:val="-14"/>
                <w:sz w:val="24"/>
              </w:rPr>
              <w:object w:dxaOrig="2720" w:dyaOrig="380" w14:anchorId="014CBBB8">
                <v:shape id="_x0000_i1068" type="#_x0000_t75" style="width:135.75pt;height:19.25pt" o:ole="">
                  <v:imagedata r:id="rId96" o:title=""/>
                </v:shape>
                <o:OLEObject Type="Embed" ProgID="Equation.DSMT4" ShapeID="_x0000_i1068" DrawAspect="Content" ObjectID="_1743944625" r:id="rId97"/>
              </w:object>
            </w:r>
          </w:p>
          <w:p w14:paraId="465DA9F6" w14:textId="1D0F2EB3" w:rsidR="0036091B" w:rsidRPr="00636677" w:rsidRDefault="0036091B" w:rsidP="00670241">
            <w:pPr>
              <w:jc w:val="left"/>
              <w:rPr>
                <w:rFonts w:ascii="宋体" w:eastAsia="宋体" w:hAnsi="宋体" w:cs="宋体"/>
                <w:sz w:val="24"/>
              </w:rPr>
            </w:pPr>
            <w:r w:rsidRPr="00636677">
              <w:rPr>
                <w:rFonts w:ascii="宋体" w:eastAsia="宋体" w:hAnsi="宋体" w:cs="宋体" w:hint="eastAsia"/>
                <w:sz w:val="24"/>
              </w:rPr>
              <w:t>输出：线性方程组</w:t>
            </w:r>
            <w:r w:rsidRPr="00636677">
              <w:rPr>
                <w:rFonts w:ascii="宋体" w:eastAsia="宋体" w:hAnsi="宋体" w:cs="宋体"/>
                <w:position w:val="-6"/>
                <w:sz w:val="24"/>
              </w:rPr>
              <w:object w:dxaOrig="720" w:dyaOrig="279" w14:anchorId="6F024E25">
                <v:shape id="_x0000_i1069" type="#_x0000_t75" style="width:36.25pt;height:13.75pt" o:ole="">
                  <v:imagedata r:id="rId94" o:title=""/>
                </v:shape>
                <o:OLEObject Type="Embed" ProgID="Equation.DSMT4" ShapeID="_x0000_i1069" DrawAspect="Content" ObjectID="_1743944626" r:id="rId98"/>
              </w:object>
            </w:r>
            <w:r w:rsidRPr="00636677">
              <w:rPr>
                <w:rFonts w:ascii="宋体" w:eastAsia="宋体" w:hAnsi="宋体" w:cs="宋体" w:hint="eastAsia"/>
                <w:sz w:val="24"/>
              </w:rPr>
              <w:t>的近似解</w:t>
            </w:r>
            <w:r w:rsidRPr="00636677">
              <w:rPr>
                <w:rFonts w:ascii="宋体" w:eastAsia="宋体" w:hAnsi="宋体" w:cs="宋体"/>
                <w:position w:val="-12"/>
                <w:sz w:val="24"/>
              </w:rPr>
              <w:object w:dxaOrig="1640" w:dyaOrig="360" w14:anchorId="0F330C46">
                <v:shape id="_x0000_i1070" type="#_x0000_t75" style="width:81.9pt;height:18.15pt" o:ole="">
                  <v:imagedata r:id="rId99" o:title=""/>
                </v:shape>
                <o:OLEObject Type="Embed" ProgID="Equation.DSMT4" ShapeID="_x0000_i1070" DrawAspect="Content" ObjectID="_1743944627" r:id="rId100"/>
              </w:object>
            </w:r>
          </w:p>
          <w:p w14:paraId="72992229" w14:textId="77777777" w:rsidR="0088774A" w:rsidRDefault="0088774A" w:rsidP="00670241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</w:p>
          <w:p w14:paraId="326882B0" w14:textId="6FB39735" w:rsidR="0088774A" w:rsidRDefault="0088774A" w:rsidP="00670241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第二部分：数学原理</w:t>
            </w:r>
            <w:r>
              <w:rPr>
                <w:rFonts w:ascii="宋体" w:eastAsia="宋体" w:hAnsi="宋体" w:cs="宋体"/>
                <w:sz w:val="24"/>
              </w:rPr>
              <w:t xml:space="preserve"> </w:t>
            </w:r>
          </w:p>
          <w:p w14:paraId="57BCB3E1" w14:textId="77777777" w:rsidR="00636677" w:rsidRDefault="00636677" w:rsidP="00670241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104C791F" w14:textId="77777777" w:rsidR="0036091B" w:rsidRPr="00636677" w:rsidRDefault="00636677" w:rsidP="00670241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假设有一个线性方程组：</w:t>
            </w:r>
            <w:r w:rsidRPr="00636677">
              <w:rPr>
                <w:rFonts w:ascii="宋体" w:eastAsia="宋体" w:hAnsi="宋体" w:cs="宋体"/>
                <w:position w:val="-6"/>
                <w:sz w:val="22"/>
                <w:szCs w:val="22"/>
              </w:rPr>
              <w:object w:dxaOrig="740" w:dyaOrig="279" w14:anchorId="39FC1D98">
                <v:shape id="_x0000_i1071" type="#_x0000_t75" style="width:36.8pt;height:13.75pt" o:ole="">
                  <v:imagedata r:id="rId101" o:title=""/>
                </v:shape>
                <o:OLEObject Type="Embed" ProgID="Equation.DSMT4" ShapeID="_x0000_i1071" DrawAspect="Content" ObjectID="_1743944628" r:id="rId102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，其中</w:t>
            </w:r>
            <w:r w:rsidRPr="00636677">
              <w:rPr>
                <w:rFonts w:ascii="宋体" w:eastAsia="宋体" w:hAnsi="宋体" w:cs="宋体"/>
                <w:position w:val="-4"/>
                <w:sz w:val="22"/>
                <w:szCs w:val="22"/>
              </w:rPr>
              <w:object w:dxaOrig="240" w:dyaOrig="260" w14:anchorId="322DA75B">
                <v:shape id="_x0000_i1072" type="#_x0000_t75" style="width:12.1pt;height:13.2pt" o:ole="">
                  <v:imagedata r:id="rId103" o:title=""/>
                </v:shape>
                <o:OLEObject Type="Embed" ProgID="Equation.DSMT4" ShapeID="_x0000_i1072" DrawAspect="Content" ObjectID="_1743944629" r:id="rId104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是系数矩阵，</w:t>
            </w:r>
            <w:r w:rsidRPr="00636677">
              <w:rPr>
                <w:rFonts w:ascii="宋体" w:eastAsia="宋体" w:hAnsi="宋体" w:cs="宋体"/>
                <w:position w:val="-4"/>
                <w:sz w:val="22"/>
                <w:szCs w:val="22"/>
              </w:rPr>
              <w:object w:dxaOrig="200" w:dyaOrig="200" w14:anchorId="6D972392">
                <v:shape id="_x0000_i1073" type="#_x0000_t75" style="width:9.9pt;height:9.9pt" o:ole="">
                  <v:imagedata r:id="rId105" o:title=""/>
                </v:shape>
                <o:OLEObject Type="Embed" ProgID="Equation.DSMT4" ShapeID="_x0000_i1073" DrawAspect="Content" ObjectID="_1743944630" r:id="rId106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 是未知量向量，</w:t>
            </w:r>
            <w:r w:rsidRPr="00636677">
              <w:rPr>
                <w:rFonts w:ascii="宋体" w:eastAsia="宋体" w:hAnsi="宋体" w:cs="宋体"/>
                <w:position w:val="-6"/>
                <w:sz w:val="22"/>
                <w:szCs w:val="22"/>
              </w:rPr>
              <w:object w:dxaOrig="200" w:dyaOrig="260" w14:anchorId="73BE90D7">
                <v:shape id="_x0000_i1074" type="#_x0000_t75" style="width:9.9pt;height:13.2pt" o:ole="">
                  <v:imagedata r:id="rId107" o:title=""/>
                </v:shape>
                <o:OLEObject Type="Embed" ProgID="Equation.DSMT4" ShapeID="_x0000_i1074" DrawAspect="Content" ObjectID="_1743944631" r:id="rId108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是常数向量。为了求解</w:t>
            </w:r>
            <w:r w:rsidRPr="00636677">
              <w:rPr>
                <w:rFonts w:ascii="宋体" w:eastAsia="宋体" w:hAnsi="宋体" w:cs="宋体"/>
                <w:position w:val="-4"/>
                <w:sz w:val="22"/>
                <w:szCs w:val="22"/>
              </w:rPr>
              <w:object w:dxaOrig="200" w:dyaOrig="200" w14:anchorId="11B3953E">
                <v:shape id="_x0000_i1075" type="#_x0000_t75" style="width:9.9pt;height:9.9pt" o:ole="">
                  <v:imagedata r:id="rId109" o:title=""/>
                </v:shape>
                <o:OLEObject Type="Embed" ProgID="Equation.DSMT4" ShapeID="_x0000_i1075" DrawAspect="Content" ObjectID="_1743944632" r:id="rId110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，可以使用高斯列主元消去法。</w:t>
            </w:r>
          </w:p>
          <w:p w14:paraId="45B39405" w14:textId="77777777" w:rsidR="00636677" w:rsidRPr="00636677" w:rsidRDefault="00636677" w:rsidP="00670241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让我们首先考虑如何将系数矩阵 </w:t>
            </w:r>
            <w:r w:rsidRPr="00636677">
              <w:rPr>
                <w:rFonts w:ascii="宋体" w:eastAsia="宋体" w:hAnsi="宋体" w:cs="宋体"/>
                <w:position w:val="-4"/>
                <w:sz w:val="22"/>
                <w:szCs w:val="22"/>
              </w:rPr>
              <w:object w:dxaOrig="240" w:dyaOrig="260" w14:anchorId="49151629">
                <v:shape id="_x0000_i1076" type="#_x0000_t75" style="width:12.1pt;height:13.2pt" o:ole="">
                  <v:imagedata r:id="rId103" o:title=""/>
                </v:shape>
                <o:OLEObject Type="Embed" ProgID="Equation.DSMT4" ShapeID="_x0000_i1076" DrawAspect="Content" ObjectID="_1743944633" r:id="rId111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 变换为一个上三角矩阵。这可以通过矩阵的行变换和列变换来实现。具体来说，可以通过以下步骤来将</w:t>
            </w:r>
            <w:r w:rsidRPr="00636677">
              <w:rPr>
                <w:rFonts w:ascii="宋体" w:eastAsia="宋体" w:hAnsi="宋体" w:cs="宋体"/>
                <w:position w:val="-4"/>
                <w:sz w:val="22"/>
                <w:szCs w:val="22"/>
              </w:rPr>
              <w:object w:dxaOrig="240" w:dyaOrig="260" w14:anchorId="357EBA2C">
                <v:shape id="_x0000_i1077" type="#_x0000_t75" style="width:12.1pt;height:13.2pt" o:ole="">
                  <v:imagedata r:id="rId103" o:title=""/>
                </v:shape>
                <o:OLEObject Type="Embed" ProgID="Equation.DSMT4" ShapeID="_x0000_i1077" DrawAspect="Content" ObjectID="_1743944634" r:id="rId112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变换为上三角矩阵：</w:t>
            </w:r>
          </w:p>
          <w:p w14:paraId="4EDD961A" w14:textId="752E9CE2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1. </w:t>
            </w:r>
            <w:proofErr w:type="gramStart"/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找到第</w:t>
            </w:r>
            <w:proofErr w:type="gramEnd"/>
            <w:r w:rsidRPr="00636677">
              <w:rPr>
                <w:rFonts w:ascii="宋体" w:eastAsia="宋体" w:hAnsi="宋体" w:cs="宋体"/>
                <w:position w:val="-10"/>
                <w:sz w:val="22"/>
                <w:szCs w:val="22"/>
              </w:rPr>
              <w:object w:dxaOrig="200" w:dyaOrig="300" w14:anchorId="6C0741AB">
                <v:shape id="_x0000_i1078" type="#_x0000_t75" style="width:9.9pt;height:14.85pt" o:ole="">
                  <v:imagedata r:id="rId113" o:title=""/>
                </v:shape>
                <o:OLEObject Type="Embed" ProgID="Equation.DSMT4" ShapeID="_x0000_i1078" DrawAspect="Content" ObjectID="_1743944635" r:id="rId114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列中绝对值最大的元素</w:t>
            </w:r>
            <w:r w:rsidRPr="00636677">
              <w:rPr>
                <w:rFonts w:ascii="宋体" w:eastAsia="宋体" w:hAnsi="宋体" w:cs="宋体"/>
                <w:position w:val="-14"/>
                <w:sz w:val="22"/>
                <w:szCs w:val="22"/>
              </w:rPr>
              <w:object w:dxaOrig="380" w:dyaOrig="380" w14:anchorId="4EDC370F">
                <v:shape id="_x0000_i1079" type="#_x0000_t75" style="width:19.25pt;height:19.25pt" o:ole="">
                  <v:imagedata r:id="rId115" o:title=""/>
                </v:shape>
                <o:OLEObject Type="Embed" ProgID="Equation.DSMT4" ShapeID="_x0000_i1079" DrawAspect="Content" ObjectID="_1743944636" r:id="rId116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，即满足</w:t>
            </w:r>
            <w:r w:rsidRPr="00636677">
              <w:rPr>
                <w:rFonts w:ascii="宋体" w:eastAsia="宋体" w:hAnsi="宋体" w:cs="宋体"/>
                <w:position w:val="-14"/>
                <w:sz w:val="22"/>
                <w:szCs w:val="22"/>
              </w:rPr>
              <w:object w:dxaOrig="2160" w:dyaOrig="380" w14:anchorId="1C8651FF">
                <v:shape id="_x0000_i1080" type="#_x0000_t75" style="width:108.25pt;height:19.25pt" o:ole="">
                  <v:imagedata r:id="rId117" o:title=""/>
                </v:shape>
                <o:OLEObject Type="Embed" ProgID="Equation.DSMT4" ShapeID="_x0000_i1080" DrawAspect="Content" ObjectID="_1743944637" r:id="rId118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的</w:t>
            </w:r>
            <w:r w:rsidRPr="00636677">
              <w:rPr>
                <w:rFonts w:ascii="宋体" w:eastAsia="宋体" w:hAnsi="宋体" w:cs="宋体"/>
                <w:position w:val="-6"/>
                <w:sz w:val="22"/>
                <w:szCs w:val="22"/>
              </w:rPr>
              <w:object w:dxaOrig="200" w:dyaOrig="279" w14:anchorId="78D0A5B7">
                <v:shape id="_x0000_i1081" type="#_x0000_t75" style="width:9.9pt;height:13.75pt" o:ole="">
                  <v:imagedata r:id="rId119" o:title=""/>
                </v:shape>
                <o:OLEObject Type="Embed" ProgID="Equation.DSMT4" ShapeID="_x0000_i1081" DrawAspect="Content" ObjectID="_1743944638" r:id="rId120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。将第 </w:t>
            </w:r>
            <w:r w:rsidRPr="00636677">
              <w:rPr>
                <w:rFonts w:ascii="宋体" w:eastAsia="宋体" w:hAnsi="宋体" w:cs="宋体"/>
                <w:position w:val="-6"/>
                <w:sz w:val="22"/>
                <w:szCs w:val="22"/>
              </w:rPr>
              <w:object w:dxaOrig="200" w:dyaOrig="279" w14:anchorId="10BAA142">
                <v:shape id="_x0000_i1082" type="#_x0000_t75" style="width:9.9pt;height:13.75pt" o:ole="">
                  <v:imagedata r:id="rId119" o:title=""/>
                </v:shape>
                <o:OLEObject Type="Embed" ProgID="Equation.DSMT4" ShapeID="_x0000_i1082" DrawAspect="Content" ObjectID="_1743944639" r:id="rId121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 行交换到第 </w:t>
            </w:r>
            <w:r w:rsidRPr="00636677">
              <w:rPr>
                <w:rFonts w:ascii="宋体" w:eastAsia="宋体" w:hAnsi="宋体" w:cs="宋体"/>
                <w:position w:val="-10"/>
                <w:sz w:val="22"/>
                <w:szCs w:val="22"/>
              </w:rPr>
              <w:object w:dxaOrig="200" w:dyaOrig="300" w14:anchorId="088845BC">
                <v:shape id="_x0000_i1083" type="#_x0000_t75" style="width:9.9pt;height:14.85pt" o:ole="">
                  <v:imagedata r:id="rId113" o:title=""/>
                </v:shape>
                <o:OLEObject Type="Embed" ProgID="Equation.DSMT4" ShapeID="_x0000_i1083" DrawAspect="Content" ObjectID="_1743944640" r:id="rId122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 行，即 </w:t>
            </w:r>
            <w:r w:rsidRPr="00636677">
              <w:rPr>
                <w:rFonts w:ascii="宋体" w:eastAsia="宋体" w:hAnsi="宋体" w:cs="宋体"/>
                <w:position w:val="-14"/>
                <w:sz w:val="22"/>
                <w:szCs w:val="22"/>
              </w:rPr>
              <w:object w:dxaOrig="1080" w:dyaOrig="380" w14:anchorId="7F0C59C5">
                <v:shape id="_x0000_i1084" type="#_x0000_t75" style="width:53.85pt;height:19.25pt" o:ole="">
                  <v:imagedata r:id="rId123" o:title=""/>
                </v:shape>
                <o:OLEObject Type="Embed" ProgID="Equation.DSMT4" ShapeID="_x0000_i1084" DrawAspect="Content" ObjectID="_1743944641" r:id="rId124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。</w:t>
            </w:r>
          </w:p>
          <w:p w14:paraId="25D431E6" w14:textId="307286F4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2. 将第 </w:t>
            </w:r>
            <w:r w:rsidRPr="00636677">
              <w:rPr>
                <w:rFonts w:ascii="宋体" w:eastAsia="宋体" w:hAnsi="宋体" w:cs="宋体"/>
                <w:position w:val="-10"/>
                <w:sz w:val="22"/>
                <w:szCs w:val="22"/>
              </w:rPr>
              <w:object w:dxaOrig="200" w:dyaOrig="300" w14:anchorId="66E9812F">
                <v:shape id="_x0000_i1085" type="#_x0000_t75" style="width:9.9pt;height:14.85pt" o:ole="">
                  <v:imagedata r:id="rId113" o:title=""/>
                </v:shape>
                <o:OLEObject Type="Embed" ProgID="Equation.DSMT4" ShapeID="_x0000_i1085" DrawAspect="Content" ObjectID="_1743944642" r:id="rId125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 行除以</w:t>
            </w:r>
            <w:r w:rsidRPr="00636677">
              <w:rPr>
                <w:rFonts w:ascii="宋体" w:eastAsia="宋体" w:hAnsi="宋体" w:cs="宋体"/>
                <w:position w:val="-14"/>
                <w:sz w:val="22"/>
                <w:szCs w:val="22"/>
              </w:rPr>
              <w:object w:dxaOrig="380" w:dyaOrig="380" w14:anchorId="7C5D899B">
                <v:shape id="_x0000_i1086" type="#_x0000_t75" style="width:19.25pt;height:19.25pt" o:ole="">
                  <v:imagedata r:id="rId126" o:title=""/>
                </v:shape>
                <o:OLEObject Type="Embed" ProgID="Equation.DSMT4" ShapeID="_x0000_i1086" DrawAspect="Content" ObjectID="_1743944643" r:id="rId127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，使得</w:t>
            </w:r>
            <w:r w:rsidRPr="00636677">
              <w:rPr>
                <w:rFonts w:ascii="宋体" w:eastAsia="宋体" w:hAnsi="宋体" w:cs="宋体"/>
                <w:position w:val="-14"/>
                <w:sz w:val="22"/>
                <w:szCs w:val="22"/>
              </w:rPr>
              <w:object w:dxaOrig="720" w:dyaOrig="380" w14:anchorId="22F7F9E3">
                <v:shape id="_x0000_i1087" type="#_x0000_t75" style="width:36.25pt;height:19.25pt" o:ole="">
                  <v:imagedata r:id="rId128" o:title=""/>
                </v:shape>
                <o:OLEObject Type="Embed" ProgID="Equation.DSMT4" ShapeID="_x0000_i1087" DrawAspect="Content" ObjectID="_1743944644" r:id="rId129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。</w:t>
            </w:r>
          </w:p>
          <w:p w14:paraId="70802738" w14:textId="77777777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3. 对于下面的所有行 </w:t>
            </w:r>
            <w:r w:rsidRPr="00636677">
              <w:rPr>
                <w:rFonts w:ascii="宋体" w:eastAsia="宋体" w:hAnsi="宋体" w:cs="宋体"/>
                <w:position w:val="-10"/>
                <w:sz w:val="22"/>
                <w:szCs w:val="22"/>
              </w:rPr>
              <w:object w:dxaOrig="1280" w:dyaOrig="320" w14:anchorId="4015F3DD">
                <v:shape id="_x0000_i1088" type="#_x0000_t75" style="width:63.75pt;height:15.95pt" o:ole="">
                  <v:imagedata r:id="rId130" o:title=""/>
                </v:shape>
                <o:OLEObject Type="Embed" ProgID="Equation.DSMT4" ShapeID="_x0000_i1088" DrawAspect="Content" ObjectID="_1743944645" r:id="rId131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，将 </w:t>
            </w:r>
            <w:r w:rsidRPr="00636677">
              <w:rPr>
                <w:rFonts w:ascii="宋体" w:eastAsia="宋体" w:hAnsi="宋体" w:cs="宋体"/>
                <w:position w:val="-14"/>
                <w:sz w:val="22"/>
                <w:szCs w:val="22"/>
              </w:rPr>
              <w:object w:dxaOrig="360" w:dyaOrig="380" w14:anchorId="4A14ECBE">
                <v:shape id="_x0000_i1089" type="#_x0000_t75" style="width:18.15pt;height:19.25pt" o:ole="">
                  <v:imagedata r:id="rId132" o:title=""/>
                </v:shape>
                <o:OLEObject Type="Embed" ProgID="Equation.DSMT4" ShapeID="_x0000_i1089" DrawAspect="Content" ObjectID="_1743944646" r:id="rId133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 这个元素所在的列进行列变换，使得 </w:t>
            </w:r>
            <w:r w:rsidRPr="00636677">
              <w:rPr>
                <w:rFonts w:ascii="宋体" w:eastAsia="宋体" w:hAnsi="宋体" w:cs="宋体"/>
                <w:position w:val="-14"/>
                <w:sz w:val="22"/>
                <w:szCs w:val="22"/>
              </w:rPr>
              <w:object w:dxaOrig="720" w:dyaOrig="380" w14:anchorId="08E230FD">
                <v:shape id="_x0000_i1090" type="#_x0000_t75" style="width:36.25pt;height:19.25pt" o:ole="">
                  <v:imagedata r:id="rId134" o:title=""/>
                </v:shape>
                <o:OLEObject Type="Embed" ProgID="Equation.DSMT4" ShapeID="_x0000_i1090" DrawAspect="Content" ObjectID="_1743944647" r:id="rId135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。</w:t>
            </w:r>
          </w:p>
          <w:p w14:paraId="37DE2D08" w14:textId="014E5786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重复以上步骤，直到</w:t>
            </w:r>
            <w:r w:rsidRPr="00636677">
              <w:rPr>
                <w:rFonts w:ascii="宋体" w:eastAsia="宋体" w:hAnsi="宋体" w:cs="宋体"/>
                <w:position w:val="-4"/>
                <w:sz w:val="22"/>
                <w:szCs w:val="22"/>
              </w:rPr>
              <w:object w:dxaOrig="240" w:dyaOrig="260" w14:anchorId="168FF38B">
                <v:shape id="_x0000_i1091" type="#_x0000_t75" style="width:12.1pt;height:13.2pt" o:ole="">
                  <v:imagedata r:id="rId103" o:title=""/>
                </v:shape>
                <o:OLEObject Type="Embed" ProgID="Equation.DSMT4" ShapeID="_x0000_i1091" DrawAspect="Content" ObjectID="_1743944648" r:id="rId136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变换为一个上三角矩阵</w:t>
            </w:r>
            <w:r w:rsidRPr="00636677">
              <w:rPr>
                <w:rFonts w:ascii="宋体" w:eastAsia="宋体" w:hAnsi="宋体" w:cs="宋体"/>
                <w:position w:val="-6"/>
                <w:sz w:val="22"/>
                <w:szCs w:val="22"/>
              </w:rPr>
              <w:object w:dxaOrig="260" w:dyaOrig="260" w14:anchorId="1CD4048F">
                <v:shape id="_x0000_i1092" type="#_x0000_t75" style="width:13.2pt;height:13.2pt" o:ole="">
                  <v:imagedata r:id="rId137" o:title=""/>
                </v:shape>
                <o:OLEObject Type="Embed" ProgID="Equation.DSMT4" ShapeID="_x0000_i1092" DrawAspect="Content" ObjectID="_1743944649" r:id="rId138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。</w:t>
            </w:r>
          </w:p>
          <w:p w14:paraId="61725137" w14:textId="77777777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</w:p>
          <w:p w14:paraId="79A2857E" w14:textId="37D2249F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高斯列主元消去法的核心就是在每一步中选择主元，即</w:t>
            </w:r>
            <w:proofErr w:type="gramStart"/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选取第</w:t>
            </w:r>
            <w:proofErr w:type="gramEnd"/>
            <w:r w:rsidRPr="00636677">
              <w:rPr>
                <w:rFonts w:ascii="宋体" w:eastAsia="宋体" w:hAnsi="宋体" w:cs="宋体"/>
                <w:position w:val="-10"/>
                <w:sz w:val="22"/>
                <w:szCs w:val="22"/>
              </w:rPr>
              <w:object w:dxaOrig="200" w:dyaOrig="300" w14:anchorId="082CC019">
                <v:shape id="_x0000_i1093" type="#_x0000_t75" style="width:9.9pt;height:14.85pt" o:ole="">
                  <v:imagedata r:id="rId113" o:title=""/>
                </v:shape>
                <o:OLEObject Type="Embed" ProgID="Equation.DSMT4" ShapeID="_x0000_i1093" DrawAspect="Content" ObjectID="_1743944650" r:id="rId139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列中绝对值最大的元素作为主元。这样可以保证主元的绝对值最大，从而减小了舍入误差的影响。</w:t>
            </w:r>
          </w:p>
          <w:p w14:paraId="6AE81CCB" w14:textId="77777777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</w:p>
          <w:p w14:paraId="1CE5957A" w14:textId="7A82318B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现在，将 </w:t>
            </w:r>
            <w:r w:rsidRPr="00636677">
              <w:rPr>
                <w:rFonts w:ascii="宋体" w:eastAsia="宋体" w:hAnsi="宋体" w:cs="宋体"/>
                <w:position w:val="-4"/>
                <w:sz w:val="22"/>
                <w:szCs w:val="22"/>
              </w:rPr>
              <w:object w:dxaOrig="240" w:dyaOrig="260" w14:anchorId="0DC3294B">
                <v:shape id="_x0000_i1094" type="#_x0000_t75" style="width:12.1pt;height:13.2pt" o:ole="">
                  <v:imagedata r:id="rId103" o:title=""/>
                </v:shape>
                <o:OLEObject Type="Embed" ProgID="Equation.DSMT4" ShapeID="_x0000_i1094" DrawAspect="Content" ObjectID="_1743944651" r:id="rId140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 变换为上三角矩阵 </w:t>
            </w:r>
            <w:r w:rsidRPr="00636677">
              <w:rPr>
                <w:rFonts w:ascii="宋体" w:eastAsia="宋体" w:hAnsi="宋体" w:cs="宋体"/>
                <w:position w:val="-6"/>
                <w:sz w:val="22"/>
                <w:szCs w:val="22"/>
              </w:rPr>
              <w:object w:dxaOrig="260" w:dyaOrig="260" w14:anchorId="05819226">
                <v:shape id="_x0000_i1095" type="#_x0000_t75" style="width:13.2pt;height:13.2pt" o:ole="">
                  <v:imagedata r:id="rId137" o:title=""/>
                </v:shape>
                <o:OLEObject Type="Embed" ProgID="Equation.DSMT4" ShapeID="_x0000_i1095" DrawAspect="Content" ObjectID="_1743944652" r:id="rId141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 后，我们可以通过回代求解</w:t>
            </w:r>
            <w:r w:rsidRPr="00636677">
              <w:rPr>
                <w:rFonts w:ascii="宋体" w:eastAsia="宋体" w:hAnsi="宋体" w:cs="宋体"/>
                <w:position w:val="-4"/>
                <w:sz w:val="22"/>
                <w:szCs w:val="22"/>
              </w:rPr>
              <w:object w:dxaOrig="200" w:dyaOrig="200" w14:anchorId="646F0051">
                <v:shape id="_x0000_i1096" type="#_x0000_t75" style="width:9.9pt;height:9.9pt" o:ole="">
                  <v:imagedata r:id="rId109" o:title=""/>
                </v:shape>
                <o:OLEObject Type="Embed" ProgID="Equation.DSMT4" ShapeID="_x0000_i1096" DrawAspect="Content" ObjectID="_1743944653" r:id="rId142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。回代的过程与高斯消去法类似，但顺序是相反的。具体来说，我们从最后一行开始，往前逐行求解</w:t>
            </w:r>
            <w:r w:rsidRPr="00636677">
              <w:rPr>
                <w:rFonts w:ascii="宋体" w:eastAsia="宋体" w:hAnsi="宋体" w:cs="宋体"/>
                <w:position w:val="-12"/>
                <w:sz w:val="22"/>
                <w:szCs w:val="22"/>
              </w:rPr>
              <w:object w:dxaOrig="240" w:dyaOrig="360" w14:anchorId="2C93A6F3">
                <v:shape id="_x0000_i1097" type="#_x0000_t75" style="width:12.1pt;height:18.15pt" o:ole="">
                  <v:imagedata r:id="rId143" o:title=""/>
                </v:shape>
                <o:OLEObject Type="Embed" ProgID="Equation.DSMT4" ShapeID="_x0000_i1097" DrawAspect="Content" ObjectID="_1743944654" r:id="rId144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，并将其代入下一行的方程中，直到求出</w:t>
            </w:r>
            <w:r w:rsidRPr="00636677">
              <w:rPr>
                <w:rFonts w:ascii="宋体" w:eastAsia="宋体" w:hAnsi="宋体" w:cs="宋体"/>
                <w:position w:val="-12"/>
                <w:sz w:val="22"/>
                <w:szCs w:val="22"/>
              </w:rPr>
              <w:object w:dxaOrig="260" w:dyaOrig="360" w14:anchorId="30531A0B">
                <v:shape id="_x0000_i1098" type="#_x0000_t75" style="width:13.2pt;height:18.15pt" o:ole="">
                  <v:imagedata r:id="rId145" o:title=""/>
                </v:shape>
                <o:OLEObject Type="Embed" ProgID="Equation.DSMT4" ShapeID="_x0000_i1098" DrawAspect="Content" ObjectID="_1743944655" r:id="rId146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。回代的过程如下：</w:t>
            </w:r>
          </w:p>
          <w:p w14:paraId="2EA4183A" w14:textId="1D4E1E3F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1. 对于最后一行</w:t>
            </w:r>
            <w:r w:rsidRPr="00636677">
              <w:rPr>
                <w:rFonts w:ascii="宋体" w:eastAsia="宋体" w:hAnsi="宋体" w:cs="宋体"/>
                <w:position w:val="-6"/>
                <w:sz w:val="22"/>
                <w:szCs w:val="22"/>
              </w:rPr>
              <w:object w:dxaOrig="200" w:dyaOrig="220" w14:anchorId="45DB05C8">
                <v:shape id="_x0000_i1099" type="#_x0000_t75" style="width:9.9pt;height:11.55pt" o:ole="">
                  <v:imagedata r:id="rId147" o:title=""/>
                </v:shape>
                <o:OLEObject Type="Embed" ProgID="Equation.DSMT4" ShapeID="_x0000_i1099" DrawAspect="Content" ObjectID="_1743944656" r:id="rId148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 xml:space="preserve">，有 </w:t>
            </w:r>
            <w:r w:rsidRPr="00636677">
              <w:rPr>
                <w:rFonts w:ascii="宋体" w:eastAsia="宋体" w:hAnsi="宋体" w:cs="宋体"/>
                <w:position w:val="-14"/>
                <w:sz w:val="22"/>
                <w:szCs w:val="22"/>
              </w:rPr>
              <w:object w:dxaOrig="1200" w:dyaOrig="380" w14:anchorId="177404D8">
                <v:shape id="_x0000_i1100" type="#_x0000_t75" style="width:59.9pt;height:19.25pt" o:ole="">
                  <v:imagedata r:id="rId149" o:title=""/>
                </v:shape>
                <o:OLEObject Type="Embed" ProgID="Equation.DSMT4" ShapeID="_x0000_i1100" DrawAspect="Content" ObjectID="_1743944657" r:id="rId150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。</w:t>
            </w:r>
          </w:p>
          <w:p w14:paraId="4F5E89B7" w14:textId="2B050449" w:rsidR="00636677" w:rsidRP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2. 对于</w:t>
            </w:r>
            <w:r w:rsidRPr="00636677">
              <w:rPr>
                <w:rFonts w:ascii="宋体" w:eastAsia="宋体" w:hAnsi="宋体" w:cs="宋体"/>
                <w:position w:val="-8"/>
                <w:sz w:val="22"/>
                <w:szCs w:val="22"/>
              </w:rPr>
              <w:object w:dxaOrig="1780" w:dyaOrig="300" w14:anchorId="289BC553">
                <v:shape id="_x0000_i1101" type="#_x0000_t75" style="width:89.6pt;height:14.85pt" o:ole="">
                  <v:imagedata r:id="rId151" o:title=""/>
                </v:shape>
                <o:OLEObject Type="Embed" ProgID="Equation.DSMT4" ShapeID="_x0000_i1101" DrawAspect="Content" ObjectID="_1743944658" r:id="rId152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，计算</w:t>
            </w:r>
            <w:r w:rsidRPr="00636677">
              <w:rPr>
                <w:rFonts w:ascii="宋体" w:eastAsia="宋体" w:hAnsi="宋体" w:cs="宋体"/>
                <w:position w:val="-6"/>
                <w:sz w:val="22"/>
                <w:szCs w:val="22"/>
              </w:rPr>
              <w:object w:dxaOrig="440" w:dyaOrig="279" w14:anchorId="7BA04AC1">
                <v:shape id="_x0000_i1102" type="#_x0000_t75" style="width:22pt;height:13.75pt" o:ole="">
                  <v:imagedata r:id="rId153" o:title=""/>
                </v:shape>
                <o:OLEObject Type="Embed" ProgID="Equation.DSMT4" ShapeID="_x0000_i1102" DrawAspect="Content" ObjectID="_1743944659" r:id="rId154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，有</w:t>
            </w:r>
            <w:r w:rsidRPr="00636677">
              <w:rPr>
                <w:rFonts w:ascii="宋体" w:eastAsia="宋体" w:hAnsi="宋体" w:cs="宋体"/>
                <w:position w:val="-4"/>
                <w:sz w:val="22"/>
                <w:szCs w:val="22"/>
              </w:rPr>
              <w:object w:dxaOrig="180" w:dyaOrig="279" w14:anchorId="79999902">
                <v:shape id="_x0000_i1103" type="#_x0000_t75" style="width:8.8pt;height:13.75pt" o:ole="">
                  <v:imagedata r:id="rId155" o:title=""/>
                </v:shape>
                <o:OLEObject Type="Embed" ProgID="Equation.DSMT4" ShapeID="_x0000_i1103" DrawAspect="Content" ObjectID="_1743944660" r:id="rId156"/>
              </w:object>
            </w:r>
            <w:r w:rsidRPr="00636677">
              <w:rPr>
                <w:rFonts w:ascii="宋体" w:eastAsia="宋体" w:hAnsi="宋体" w:cs="宋体"/>
                <w:position w:val="-14"/>
                <w:sz w:val="22"/>
                <w:szCs w:val="22"/>
              </w:rPr>
              <w:object w:dxaOrig="3159" w:dyaOrig="400" w14:anchorId="0D3B35A8">
                <v:shape id="_x0000_i1104" type="#_x0000_t75" style="width:157.75pt;height:19.8pt" o:ole="">
                  <v:imagedata r:id="rId157" o:title=""/>
                </v:shape>
                <o:OLEObject Type="Embed" ProgID="Equation.DSMT4" ShapeID="_x0000_i1104" DrawAspect="Content" ObjectID="_1743944661" r:id="rId158"/>
              </w:object>
            </w: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。</w:t>
            </w:r>
          </w:p>
          <w:p w14:paraId="611791FE" w14:textId="77777777" w:rsidR="00636677" w:rsidRDefault="00636677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  <w:r w:rsidRPr="00636677">
              <w:rPr>
                <w:rFonts w:ascii="宋体" w:eastAsia="宋体" w:hAnsi="宋体" w:cs="宋体" w:hint="eastAsia"/>
                <w:sz w:val="22"/>
                <w:szCs w:val="22"/>
              </w:rPr>
              <w:t>这样，就可以用高斯列主元消去法求解线性方程组了。</w:t>
            </w:r>
          </w:p>
          <w:p w14:paraId="5CDCB991" w14:textId="77777777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2"/>
                <w:szCs w:val="22"/>
              </w:rPr>
            </w:pPr>
          </w:p>
          <w:p w14:paraId="7F620969" w14:textId="77777777" w:rsidR="00351858" w:rsidRDefault="00351858" w:rsidP="00351858">
            <w:pPr>
              <w:jc w:val="left"/>
              <w:rPr>
                <w:rFonts w:ascii="宋体" w:eastAsia="宋体" w:hAnsi="宋体" w:cs="宋体"/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t>第三部分：程序设计流程</w:t>
            </w:r>
          </w:p>
          <w:p w14:paraId="0F7EC91C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1 = gauss(A1,b1)</w:t>
            </w:r>
          </w:p>
          <w:p w14:paraId="0DF5EC60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2 = gauss(A2,b2)</w:t>
            </w:r>
          </w:p>
          <w:p w14:paraId="2E79D101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3 = gauss(A3,b3)</w:t>
            </w:r>
          </w:p>
          <w:p w14:paraId="1253DAB3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4 = gauss(A4,b4)</w:t>
            </w:r>
          </w:p>
          <w:p w14:paraId="35F9B582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5 = gauss(A5,b5)</w:t>
            </w:r>
          </w:p>
          <w:p w14:paraId="47B503B5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6 = gauss(A6,b6)</w:t>
            </w:r>
          </w:p>
          <w:p w14:paraId="065C1B89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7 = gauss(A7,b7)</w:t>
            </w:r>
          </w:p>
          <w:p w14:paraId="16991603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8 = gauss(A8,b8)</w:t>
            </w:r>
          </w:p>
          <w:p w14:paraId="09EE3042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11BE0C2D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function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[x] = gauss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A,b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</w:t>
            </w:r>
          </w:p>
          <w:p w14:paraId="42E5D6AA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n = size(A,1);</w:t>
            </w:r>
          </w:p>
          <w:p w14:paraId="06691A11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0919BDA5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for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k = 1:n-1</w:t>
            </w:r>
          </w:p>
          <w:p w14:paraId="3B8D10A6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[~,p] = max(abs(A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k:n,k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));</w:t>
            </w:r>
          </w:p>
          <w:p w14:paraId="2DC48281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p = p + k - 1;</w:t>
            </w:r>
          </w:p>
          <w:p w14:paraId="66CF4C4D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if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A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p,k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 == 0</w:t>
            </w:r>
          </w:p>
          <w:p w14:paraId="39AF2414" w14:textId="66A5DBC1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display(</w:t>
            </w:r>
            <w:r w:rsidRPr="00351858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'</w:t>
            </w:r>
            <w:r>
              <w:rPr>
                <w:rFonts w:ascii="Microsoft YaHei UI" w:eastAsia="Microsoft YaHei UI" w:hAnsi="Times New Roman" w:cs="Microsoft YaHei UI" w:hint="eastAsia"/>
                <w:color w:val="A020F0"/>
                <w:kern w:val="0"/>
                <w:sz w:val="24"/>
              </w:rPr>
              <w:t>奇异</w:t>
            </w:r>
            <w:r w:rsidRPr="00351858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'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</w:t>
            </w:r>
          </w:p>
          <w:p w14:paraId="0F07E1A5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</w:t>
            </w: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return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3C682A45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032A5CCE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if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p ~= k</w:t>
            </w:r>
          </w:p>
          <w:p w14:paraId="0B37061C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A([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k,p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],:) = A([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p,k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],:);</w:t>
            </w:r>
          </w:p>
          <w:p w14:paraId="58F20749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b([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k,p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]) = b([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p,k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]);</w:t>
            </w:r>
          </w:p>
          <w:p w14:paraId="580E654F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3B516489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for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i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= k+1:n</w:t>
            </w:r>
          </w:p>
          <w:p w14:paraId="3C8AB7A2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m = A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i,k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 / A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k,k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;</w:t>
            </w:r>
          </w:p>
          <w:p w14:paraId="30B38FDA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    A(i,k+1:n) = A(i,k+1:n) - m * A(k,k+1:n);</w:t>
            </w:r>
          </w:p>
          <w:p w14:paraId="73A27B67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lastRenderedPageBreak/>
              <w:t xml:space="preserve">        b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i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 = b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i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 - m * b(k);</w:t>
            </w:r>
          </w:p>
          <w:p w14:paraId="3B651D1F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311B0E19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75F894C5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 xml:space="preserve"> </w:t>
            </w:r>
          </w:p>
          <w:p w14:paraId="5C70328A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if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A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n,n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 == 0</w:t>
            </w:r>
          </w:p>
          <w:p w14:paraId="574FC467" w14:textId="7187E6D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display(</w:t>
            </w:r>
            <w:r w:rsidRPr="00351858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'</w:t>
            </w:r>
            <w:r>
              <w:rPr>
                <w:rFonts w:ascii="Microsoft YaHei UI" w:eastAsia="Microsoft YaHei UI" w:hAnsi="Times New Roman" w:cs="Microsoft YaHei UI" w:hint="eastAsia"/>
                <w:color w:val="A020F0"/>
                <w:kern w:val="0"/>
                <w:sz w:val="24"/>
              </w:rPr>
              <w:t>奇异</w:t>
            </w:r>
            <w:r w:rsidRPr="00351858">
              <w:rPr>
                <w:rFonts w:ascii="Microsoft YaHei UI" w:eastAsia="Microsoft YaHei UI" w:hAnsi="Times New Roman" w:cs="Microsoft YaHei UI"/>
                <w:color w:val="A020F0"/>
                <w:kern w:val="0"/>
                <w:sz w:val="24"/>
              </w:rPr>
              <w:t>'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</w:t>
            </w:r>
          </w:p>
          <w:p w14:paraId="2A2E8F51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</w:t>
            </w: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return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</w:t>
            </w:r>
          </w:p>
          <w:p w14:paraId="573CDF7B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55564F58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 = zeros(n,1);</w:t>
            </w:r>
          </w:p>
          <w:p w14:paraId="6B2EBEC1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x(n) = b(n) / A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n,n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;</w:t>
            </w:r>
          </w:p>
          <w:p w14:paraId="7B58DF81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for</w:t>
            </w: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k = n-1:-1:1</w:t>
            </w:r>
          </w:p>
          <w:p w14:paraId="1B835F90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 xml:space="preserve">    x(k) = (b(k) - A(k,k+1:n) * x(k+1:n)) / A(</w:t>
            </w:r>
            <w:proofErr w:type="spellStart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k,k</w:t>
            </w:r>
            <w:proofErr w:type="spellEnd"/>
            <w:r w:rsidRPr="00351858">
              <w:rPr>
                <w:rFonts w:ascii="Microsoft YaHei UI" w:eastAsia="Microsoft YaHei UI" w:hAnsi="Times New Roman" w:cs="Microsoft YaHei UI"/>
                <w:color w:val="000000"/>
                <w:kern w:val="0"/>
                <w:sz w:val="24"/>
              </w:rPr>
              <w:t>);</w:t>
            </w:r>
          </w:p>
          <w:p w14:paraId="19F5C8FE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052C7C2A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 xml:space="preserve"> </w:t>
            </w:r>
          </w:p>
          <w:p w14:paraId="16A3FA1A" w14:textId="77777777" w:rsidR="00351858" w:rsidRPr="00351858" w:rsidRDefault="00351858" w:rsidP="00351858">
            <w:pPr>
              <w:autoSpaceDE w:val="0"/>
              <w:autoSpaceDN w:val="0"/>
              <w:adjustRightInd w:val="0"/>
              <w:spacing w:line="400" w:lineRule="exact"/>
              <w:jc w:val="left"/>
              <w:rPr>
                <w:rFonts w:ascii="Microsoft YaHei UI" w:eastAsia="Microsoft YaHei UI" w:hAnsi="Times New Roman" w:cs="Times New Roman"/>
                <w:kern w:val="0"/>
                <w:sz w:val="20"/>
                <w:szCs w:val="20"/>
              </w:rPr>
            </w:pPr>
            <w:r w:rsidRPr="00351858">
              <w:rPr>
                <w:rFonts w:ascii="Microsoft YaHei UI" w:eastAsia="Microsoft YaHei UI" w:hAnsi="Times New Roman" w:cs="Microsoft YaHei UI"/>
                <w:color w:val="0000FF"/>
                <w:kern w:val="0"/>
                <w:sz w:val="24"/>
              </w:rPr>
              <w:t>end</w:t>
            </w:r>
          </w:p>
          <w:p w14:paraId="7486EAC0" w14:textId="77777777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5B0C703B" w14:textId="22B8A4C7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2096229D" w14:textId="3BC99C60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4080E112" w14:textId="2B475358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6A552EB5" w14:textId="60EDCA7E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1D7E1D77" w14:textId="0A3D21F8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664CE25C" w14:textId="2E94D743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1F12F823" w14:textId="35C6258A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0D9AFC46" w14:textId="0DCCB471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01331092" w14:textId="1F0F6963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2D4AC539" w14:textId="287CDAE9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58E6EB81" w14:textId="2DE5A7AB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5E5E0736" w14:textId="58479661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4D60F96E" w14:textId="1C4DC3E9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6E61780A" w14:textId="2C4712E4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3DAC8706" w14:textId="77777777" w:rsid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</w:p>
          <w:p w14:paraId="073A75CF" w14:textId="77777777" w:rsidR="00351858" w:rsidRDefault="00351858" w:rsidP="00351858">
            <w:pPr>
              <w:jc w:val="left"/>
              <w:rPr>
                <w:sz w:val="28"/>
                <w:szCs w:val="28"/>
              </w:rPr>
            </w:pPr>
            <w:r>
              <w:rPr>
                <w:rFonts w:ascii="宋体" w:eastAsia="宋体" w:hAnsi="宋体" w:cs="宋体" w:hint="eastAsia"/>
                <w:sz w:val="28"/>
                <w:szCs w:val="28"/>
              </w:rPr>
              <w:lastRenderedPageBreak/>
              <w:t>第四部分：</w:t>
            </w:r>
            <w:r>
              <w:rPr>
                <w:rFonts w:hint="eastAsia"/>
                <w:sz w:val="28"/>
                <w:szCs w:val="28"/>
              </w:rPr>
              <w:t>实验结果、结论与讨论</w:t>
            </w:r>
          </w:p>
          <w:p w14:paraId="77C07C9F" w14:textId="6A96B34F" w:rsidR="00351858" w:rsidRPr="00351858" w:rsidRDefault="00351858" w:rsidP="00636677">
            <w:pPr>
              <w:spacing w:line="360" w:lineRule="auto"/>
              <w:jc w:val="left"/>
              <w:rPr>
                <w:rFonts w:ascii="宋体" w:eastAsia="宋体" w:hAnsi="宋体" w:cs="宋体"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498D85EE" wp14:editId="2CD92DA4">
                  <wp:extent cx="923847" cy="6520877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7329" cy="654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284A561" wp14:editId="15C96790">
                  <wp:extent cx="998933" cy="6585272"/>
                  <wp:effectExtent l="0" t="0" r="0" b="635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8933" cy="65852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147B42" w14:textId="77777777" w:rsidR="0088774A" w:rsidRPr="0088774A" w:rsidRDefault="0088774A"/>
    <w:sectPr w:rsidR="0088774A" w:rsidRPr="0088774A">
      <w:footerReference w:type="default" r:id="rId1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24B2D1" w14:textId="77777777" w:rsidR="008821B3" w:rsidRDefault="008821B3" w:rsidP="003A45D4">
      <w:r>
        <w:separator/>
      </w:r>
    </w:p>
  </w:endnote>
  <w:endnote w:type="continuationSeparator" w:id="0">
    <w:p w14:paraId="0297666D" w14:textId="77777777" w:rsidR="008821B3" w:rsidRDefault="008821B3" w:rsidP="003A45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8963149"/>
      <w:docPartObj>
        <w:docPartGallery w:val="Page Numbers (Bottom of Page)"/>
        <w:docPartUnique/>
      </w:docPartObj>
    </w:sdtPr>
    <w:sdtEndPr/>
    <w:sdtContent>
      <w:p w14:paraId="58E24966" w14:textId="75D801C3" w:rsidR="00AB38B1" w:rsidRDefault="00AB38B1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8774A" w:rsidRPr="0088774A">
          <w:rPr>
            <w:noProof/>
            <w:lang w:val="zh-CN"/>
          </w:rPr>
          <w:t>8</w:t>
        </w:r>
        <w:r>
          <w:fldChar w:fldCharType="end"/>
        </w:r>
      </w:p>
    </w:sdtContent>
  </w:sdt>
  <w:p w14:paraId="16018048" w14:textId="77777777" w:rsidR="00AB38B1" w:rsidRDefault="00AB38B1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F20634" w14:textId="77777777" w:rsidR="008821B3" w:rsidRDefault="008821B3" w:rsidP="003A45D4">
      <w:r>
        <w:separator/>
      </w:r>
    </w:p>
  </w:footnote>
  <w:footnote w:type="continuationSeparator" w:id="0">
    <w:p w14:paraId="76E2DF38" w14:textId="77777777" w:rsidR="008821B3" w:rsidRDefault="008821B3" w:rsidP="003A45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21FA2"/>
    <w:multiLevelType w:val="hybridMultilevel"/>
    <w:tmpl w:val="B0A43216"/>
    <w:lvl w:ilvl="0" w:tplc="59D6F7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33422213"/>
    <w:multiLevelType w:val="hybridMultilevel"/>
    <w:tmpl w:val="79343216"/>
    <w:lvl w:ilvl="0" w:tplc="D9B488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F351D0C"/>
    <w:multiLevelType w:val="hybridMultilevel"/>
    <w:tmpl w:val="437C72E0"/>
    <w:lvl w:ilvl="0" w:tplc="7BCE2D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7142C07"/>
    <w:multiLevelType w:val="hybridMultilevel"/>
    <w:tmpl w:val="B4D27D20"/>
    <w:lvl w:ilvl="0" w:tplc="77C2DE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4B516245"/>
    <w:rsid w:val="00094F24"/>
    <w:rsid w:val="000C75B6"/>
    <w:rsid w:val="000F1DBE"/>
    <w:rsid w:val="00144B4B"/>
    <w:rsid w:val="00164690"/>
    <w:rsid w:val="001A6C99"/>
    <w:rsid w:val="001F18D7"/>
    <w:rsid w:val="0021271F"/>
    <w:rsid w:val="00251FA2"/>
    <w:rsid w:val="00255275"/>
    <w:rsid w:val="00295993"/>
    <w:rsid w:val="00343FBA"/>
    <w:rsid w:val="00351858"/>
    <w:rsid w:val="0036091B"/>
    <w:rsid w:val="003A45D4"/>
    <w:rsid w:val="00432C73"/>
    <w:rsid w:val="00483B12"/>
    <w:rsid w:val="0055576C"/>
    <w:rsid w:val="00566570"/>
    <w:rsid w:val="00620019"/>
    <w:rsid w:val="00636677"/>
    <w:rsid w:val="00703F3D"/>
    <w:rsid w:val="00784C53"/>
    <w:rsid w:val="00795C5A"/>
    <w:rsid w:val="007F15AD"/>
    <w:rsid w:val="007F29E1"/>
    <w:rsid w:val="008030E2"/>
    <w:rsid w:val="008762E5"/>
    <w:rsid w:val="008821B3"/>
    <w:rsid w:val="0088774A"/>
    <w:rsid w:val="009A3B1B"/>
    <w:rsid w:val="00A176AE"/>
    <w:rsid w:val="00A72764"/>
    <w:rsid w:val="00A938B3"/>
    <w:rsid w:val="00A942C3"/>
    <w:rsid w:val="00AB38B1"/>
    <w:rsid w:val="00B2752E"/>
    <w:rsid w:val="00C06B46"/>
    <w:rsid w:val="00C2365F"/>
    <w:rsid w:val="00C66303"/>
    <w:rsid w:val="00CE52B0"/>
    <w:rsid w:val="00D32462"/>
    <w:rsid w:val="00D34474"/>
    <w:rsid w:val="00D46083"/>
    <w:rsid w:val="00DF334D"/>
    <w:rsid w:val="00E37DED"/>
    <w:rsid w:val="00EA17AB"/>
    <w:rsid w:val="00EA7052"/>
    <w:rsid w:val="00EB6D81"/>
    <w:rsid w:val="00F25AE3"/>
    <w:rsid w:val="00F8689A"/>
    <w:rsid w:val="00FD1874"/>
    <w:rsid w:val="0E0C0F69"/>
    <w:rsid w:val="4B516245"/>
    <w:rsid w:val="5A1A4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51ED245"/>
  <w15:docId w15:val="{2D243676-E0F3-4E2D-A215-1E8E1C1AF0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51858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1">
    <w:name w:val="fontstyle11"/>
    <w:basedOn w:val="a0"/>
    <w:qFormat/>
    <w:rPr>
      <w:rFonts w:ascii="Times New Roman" w:hAnsi="Times New Roman" w:cs="Times New Roman" w:hint="default"/>
      <w:color w:val="000000"/>
      <w:sz w:val="110"/>
      <w:szCs w:val="110"/>
    </w:rPr>
  </w:style>
  <w:style w:type="character" w:customStyle="1" w:styleId="fontstyle01">
    <w:name w:val="fontstyle01"/>
    <w:basedOn w:val="a0"/>
    <w:qFormat/>
    <w:rPr>
      <w:rFonts w:ascii="宋体" w:eastAsia="宋体" w:hAnsi="宋体" w:cs="宋体" w:hint="eastAsia"/>
      <w:color w:val="800000"/>
      <w:sz w:val="22"/>
      <w:szCs w:val="22"/>
    </w:rPr>
  </w:style>
  <w:style w:type="character" w:customStyle="1" w:styleId="fontstyle21">
    <w:name w:val="fontstyle21"/>
    <w:basedOn w:val="a0"/>
    <w:qFormat/>
    <w:rPr>
      <w:rFonts w:ascii="Times New Roman" w:hAnsi="Times New Roman" w:cs="Times New Roman" w:hint="default"/>
      <w:color w:val="800000"/>
      <w:sz w:val="22"/>
      <w:szCs w:val="22"/>
    </w:rPr>
  </w:style>
  <w:style w:type="character" w:customStyle="1" w:styleId="fontstyle31">
    <w:name w:val="fontstyle31"/>
    <w:basedOn w:val="a0"/>
    <w:qFormat/>
    <w:rPr>
      <w:rFonts w:ascii="Times New Roman" w:hAnsi="Times New Roman" w:cs="Times New Roman" w:hint="default"/>
      <w:i/>
      <w:color w:val="000000"/>
      <w:sz w:val="162"/>
      <w:szCs w:val="162"/>
    </w:rPr>
  </w:style>
  <w:style w:type="character" w:customStyle="1" w:styleId="a6">
    <w:name w:val="页眉 字符"/>
    <w:basedOn w:val="a0"/>
    <w:link w:val="a5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8">
    <w:name w:val="List Paragraph"/>
    <w:basedOn w:val="a"/>
    <w:uiPriority w:val="99"/>
    <w:rsid w:val="0025527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293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1.png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image" Target="media/image66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2.png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1.png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4.wmf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6.png"/><Relationship Id="rId130" Type="http://schemas.openxmlformats.org/officeDocument/2006/relationships/image" Target="media/image59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79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png"/><Relationship Id="rId162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7.png"/><Relationship Id="rId110" Type="http://schemas.openxmlformats.org/officeDocument/2006/relationships/oleObject" Target="embeddings/oleObject51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7.wmf"/><Relationship Id="rId147" Type="http://schemas.openxmlformats.org/officeDocument/2006/relationships/image" Target="media/image65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2.bin"/><Relationship Id="rId163" Type="http://schemas.openxmlformats.org/officeDocument/2006/relationships/theme" Target="theme/theme1.xml"/><Relationship Id="rId3" Type="http://schemas.openxmlformats.org/officeDocument/2006/relationships/numbering" Target="numbering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png"/><Relationship Id="rId111" Type="http://schemas.openxmlformats.org/officeDocument/2006/relationships/oleObject" Target="embeddings/oleObject52.bin"/><Relationship Id="rId132" Type="http://schemas.openxmlformats.org/officeDocument/2006/relationships/image" Target="media/image60.wmf"/><Relationship Id="rId153" Type="http://schemas.openxmlformats.org/officeDocument/2006/relationships/image" Target="media/image68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39.png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0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55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84FC6FF1-21E8-4A54-A854-1DE57CAC501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0</TotalTime>
  <Pages>25</Pages>
  <Words>2032</Words>
  <Characters>11584</Characters>
  <Application>Microsoft Office Word</Application>
  <DocSecurity>0</DocSecurity>
  <Lines>96</Lines>
  <Paragraphs>27</Paragraphs>
  <ScaleCrop>false</ScaleCrop>
  <Company/>
  <LinksUpToDate>false</LinksUpToDate>
  <CharactersWithSpaces>13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王 良希</cp:lastModifiedBy>
  <cp:revision>14</cp:revision>
  <dcterms:created xsi:type="dcterms:W3CDTF">2022-03-16T07:47:00Z</dcterms:created>
  <dcterms:modified xsi:type="dcterms:W3CDTF">2023-04-25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  <property fmtid="{D5CDD505-2E9C-101B-9397-08002B2CF9AE}" pid="3" name="MTWinEqns">
    <vt:bool>true</vt:bool>
  </property>
</Properties>
</file>